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72F5" w:rsidRPr="00724F5F" w:rsidRDefault="00724F5F" w:rsidP="002972F5">
      <w:pPr>
        <w:pStyle w:val="00-"/>
      </w:pPr>
      <w:r>
        <w:rPr>
          <w:rFonts w:hint="eastAsia"/>
          <w:lang w:eastAsia="zh-HK"/>
        </w:rPr>
        <w:t>試題風向球</w:t>
      </w:r>
      <w:r>
        <w:rPr>
          <w:rFonts w:hint="eastAsia"/>
        </w:rPr>
        <w:t xml:space="preserve"> </w:t>
      </w:r>
      <w:r w:rsidR="006858CF" w:rsidRPr="005903CE">
        <w:rPr>
          <w:rFonts w:hint="eastAsia"/>
        </w:rPr>
        <w:t>李麗偵</w:t>
      </w:r>
      <w:r w:rsidR="006858CF">
        <w:rPr>
          <w:rFonts w:hint="eastAsia"/>
        </w:rPr>
        <w:t>／</w:t>
      </w:r>
      <w:r w:rsidR="006858CF" w:rsidRPr="005903CE">
        <w:rPr>
          <w:rFonts w:hint="eastAsia"/>
        </w:rPr>
        <w:t>高雄中學</w:t>
      </w:r>
      <w:r w:rsidR="00CB05A3">
        <w:rPr>
          <w:noProof/>
        </w:rPr>
        <w:pict>
          <v:shapetype id="_x0000_t202" coordsize="21600,21600" o:spt="202" path="m,l,21600r21600,l21600,xe">
            <v:stroke joinstyle="miter"/>
            <v:path gradientshapeok="t" o:connecttype="rect"/>
          </v:shapetype>
          <v:shape id="_x0000_s1030" type="#_x0000_t202" style="position:absolute;left:0;text-align:left;margin-left:354.15pt;margin-top:16.9pt;width:102.2pt;height:57pt;z-index:251668480;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style="mso-next-textbox:#_x0000_s1030" inset="0,0,0,0">
              <w:txbxContent>
                <w:p w:rsidR="0022479A" w:rsidRDefault="0022479A" w:rsidP="002A2063">
                  <w:pPr>
                    <w:pStyle w:val="00--"/>
                  </w:pPr>
                  <w:r>
                    <w:rPr>
                      <w:rFonts w:hint="eastAsia"/>
                      <w:lang w:eastAsia="zh-HK"/>
                    </w:rPr>
                    <w:t>化學</w:t>
                  </w:r>
                </w:p>
              </w:txbxContent>
            </v:textbox>
          </v:shape>
        </w:pict>
      </w:r>
    </w:p>
    <w:p w:rsidR="002972F5" w:rsidRDefault="00724F5F" w:rsidP="002972F5">
      <w:pPr>
        <w:pStyle w:val="00-"/>
      </w:pPr>
      <w:r>
        <w:rPr>
          <w:rFonts w:hint="eastAsia"/>
          <w:lang w:eastAsia="zh-HK"/>
        </w:rPr>
        <w:t>試題大剖析</w:t>
      </w:r>
      <w:r>
        <w:rPr>
          <w:rFonts w:hint="eastAsia"/>
        </w:rPr>
        <w:t xml:space="preserve"> </w:t>
      </w:r>
      <w:r>
        <w:rPr>
          <w:rFonts w:hint="eastAsia"/>
          <w:lang w:eastAsia="zh-HK"/>
        </w:rPr>
        <w:t>詹志偉（理王）</w:t>
      </w:r>
    </w:p>
    <w:p w:rsidR="00636287" w:rsidRDefault="00636287" w:rsidP="00724F5F">
      <w:pPr>
        <w:ind w:left="1206" w:hanging="1206"/>
      </w:pPr>
    </w:p>
    <w:p w:rsidR="002972F5" w:rsidRDefault="00CB05A3" w:rsidP="00636287">
      <w:pPr>
        <w:pStyle w:val="00-1"/>
      </w:pPr>
      <w:r>
        <w:rPr>
          <w:noProof/>
        </w:rPr>
        <w:pict>
          <v:shape id="_x0000_s1029" type="#_x0000_t202" style="position:absolute;left:0;text-align:left;margin-left:-9.65pt;margin-top:108.7pt;width:536.15pt;height:284.8pt;z-index:251666432;visibility:visible;mso-position-horizontal-relative:text;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style="mso-next-textbox:#_x0000_s1029" inset="0,0,0,0">
              <w:txbxContent>
                <w:p w:rsidR="0022479A" w:rsidRDefault="0022479A" w:rsidP="00636287">
                  <w:pPr>
                    <w:pStyle w:val="00-0"/>
                  </w:pPr>
                  <w:r>
                    <w:rPr>
                      <w:rFonts w:hint="eastAsia"/>
                    </w:rPr>
                    <w:t>龍騰報導</w:t>
                  </w:r>
                </w:p>
                <w:p w:rsidR="0022479A" w:rsidRDefault="0022479A" w:rsidP="00386E97">
                  <w:pPr>
                    <w:pStyle w:val="00-1"/>
                  </w:pPr>
                  <w:r w:rsidRPr="001848CB">
                    <w:rPr>
                      <w:rFonts w:hint="eastAsia"/>
                      <w:lang w:eastAsia="zh-HK"/>
                    </w:rPr>
                    <w:t>根據大考中心對</w:t>
                  </w:r>
                  <w:proofErr w:type="gramStart"/>
                  <w:r w:rsidRPr="001848CB">
                    <w:rPr>
                      <w:rFonts w:hint="eastAsia"/>
                      <w:lang w:eastAsia="zh-HK"/>
                    </w:rPr>
                    <w:t>新型學測的</w:t>
                  </w:r>
                  <w:proofErr w:type="gramEnd"/>
                  <w:r w:rsidRPr="001848CB">
                    <w:rPr>
                      <w:rFonts w:hint="eastAsia"/>
                      <w:lang w:eastAsia="zh-HK"/>
                    </w:rPr>
                    <w:t>說明：因應108</w:t>
                  </w:r>
                  <w:proofErr w:type="gramStart"/>
                  <w:r w:rsidRPr="001848CB">
                    <w:rPr>
                      <w:rFonts w:hint="eastAsia"/>
                      <w:lang w:eastAsia="zh-HK"/>
                    </w:rPr>
                    <w:t>課綱的</w:t>
                  </w:r>
                  <w:proofErr w:type="gramEnd"/>
                  <w:r w:rsidRPr="001848CB">
                    <w:rPr>
                      <w:rFonts w:hint="eastAsia"/>
                      <w:lang w:eastAsia="zh-HK"/>
                    </w:rPr>
                    <w:t>實施以及111學年度起適用之大學多元入學方案，大考中心為提升評量層次並強調表達說明能力，規劃111大考除以現有題型強化素養導向命題外，另開發同時包含選擇題與非選擇題的</w:t>
                  </w:r>
                  <w:r w:rsidRPr="001848CB">
                    <w:rPr>
                      <w:rStyle w:val="A-6"/>
                      <w:rFonts w:hint="eastAsia"/>
                    </w:rPr>
                    <w:t>混合</w:t>
                  </w:r>
                  <w:proofErr w:type="gramStart"/>
                  <w:r w:rsidRPr="001848CB">
                    <w:rPr>
                      <w:rStyle w:val="A-6"/>
                      <w:rFonts w:hint="eastAsia"/>
                    </w:rPr>
                    <w:t>題組題型</w:t>
                  </w:r>
                  <w:proofErr w:type="gramEnd"/>
                  <w:r w:rsidRPr="001848CB">
                    <w:rPr>
                      <w:rFonts w:hint="eastAsia"/>
                      <w:lang w:eastAsia="zh-HK"/>
                    </w:rPr>
                    <w:t>，而</w:t>
                  </w:r>
                  <w:proofErr w:type="gramStart"/>
                  <w:r w:rsidRPr="001848CB">
                    <w:rPr>
                      <w:rFonts w:hint="eastAsia"/>
                      <w:lang w:eastAsia="zh-HK"/>
                    </w:rPr>
                    <w:t>現行卷卡分離</w:t>
                  </w:r>
                  <w:proofErr w:type="gramEnd"/>
                  <w:r w:rsidRPr="001848CB">
                    <w:rPr>
                      <w:rFonts w:hint="eastAsia"/>
                      <w:lang w:eastAsia="zh-HK"/>
                    </w:rPr>
                    <w:t>作答模式，將改</w:t>
                  </w:r>
                  <w:proofErr w:type="gramStart"/>
                  <w:r w:rsidRPr="001848CB">
                    <w:rPr>
                      <w:rFonts w:hint="eastAsia"/>
                      <w:lang w:eastAsia="zh-HK"/>
                    </w:rPr>
                    <w:t>為</w:t>
                  </w:r>
                  <w:r w:rsidRPr="00485605">
                    <w:rPr>
                      <w:rStyle w:val="A-6"/>
                      <w:rFonts w:hint="eastAsia"/>
                    </w:rPr>
                    <w:t>卷卡合一</w:t>
                  </w:r>
                  <w:proofErr w:type="gramEnd"/>
                  <w:r w:rsidRPr="00485605">
                    <w:rPr>
                      <w:rStyle w:val="A-6"/>
                      <w:rFonts w:hint="eastAsia"/>
                    </w:rPr>
                    <w:t>新式</w:t>
                  </w:r>
                  <w:proofErr w:type="gramStart"/>
                  <w:r w:rsidRPr="00485605">
                    <w:rPr>
                      <w:rStyle w:val="A-6"/>
                      <w:rFonts w:hint="eastAsia"/>
                    </w:rPr>
                    <w:t>答題卷</w:t>
                  </w:r>
                  <w:proofErr w:type="gramEnd"/>
                  <w:r w:rsidRPr="001848CB">
                    <w:rPr>
                      <w:rFonts w:hint="eastAsia"/>
                      <w:lang w:eastAsia="zh-HK"/>
                    </w:rPr>
                    <w:t>。因為這樣的變動</w:t>
                  </w:r>
                  <w:proofErr w:type="gramStart"/>
                  <w:r w:rsidRPr="001848CB">
                    <w:rPr>
                      <w:rFonts w:hint="eastAsia"/>
                      <w:lang w:eastAsia="zh-HK"/>
                    </w:rPr>
                    <w:t>攸</w:t>
                  </w:r>
                  <w:proofErr w:type="gramEnd"/>
                  <w:r w:rsidRPr="001848CB">
                    <w:rPr>
                      <w:rFonts w:hint="eastAsia"/>
                      <w:lang w:eastAsia="zh-HK"/>
                    </w:rPr>
                    <w:t>關高中教師與參與考試的學生，所以規劃在109、110年分別舉辦兩次試辦考試，試辦考試之目的分為三個方面：</w:t>
                  </w:r>
                </w:p>
                <w:p w:rsidR="0022479A" w:rsidRDefault="0022479A" w:rsidP="00386E97">
                  <w:pPr>
                    <w:pStyle w:val="00-1"/>
                    <w:ind w:left="822" w:hanging="340"/>
                  </w:pPr>
                  <w:r>
                    <w:rPr>
                      <w:rFonts w:hint="eastAsia"/>
                    </w:rPr>
                    <w:t>1.</w:t>
                  </w:r>
                  <w:r>
                    <w:rPr>
                      <w:rFonts w:hint="eastAsia"/>
                    </w:rPr>
                    <w:tab/>
                    <w:t>對</w:t>
                  </w:r>
                  <w:r w:rsidRPr="00485605">
                    <w:rPr>
                      <w:rStyle w:val="A--"/>
                      <w:rFonts w:hint="eastAsia"/>
                    </w:rPr>
                    <w:t>大考中心</w:t>
                  </w:r>
                  <w:r>
                    <w:rPr>
                      <w:rFonts w:hint="eastAsia"/>
                    </w:rPr>
                    <w:t>而言，可蒐集各方對素養試題的意見，並對各項試</w:t>
                  </w:r>
                  <w:proofErr w:type="gramStart"/>
                  <w:r>
                    <w:rPr>
                      <w:rFonts w:hint="eastAsia"/>
                    </w:rPr>
                    <w:t>務</w:t>
                  </w:r>
                  <w:proofErr w:type="gramEnd"/>
                  <w:r>
                    <w:rPr>
                      <w:rFonts w:hint="eastAsia"/>
                    </w:rPr>
                    <w:t>系統進行檢視與測驗</w:t>
                  </w:r>
                </w:p>
                <w:p w:rsidR="0022479A" w:rsidRDefault="0022479A" w:rsidP="00386E97">
                  <w:pPr>
                    <w:pStyle w:val="00-1"/>
                    <w:ind w:left="822" w:hanging="340"/>
                  </w:pPr>
                  <w:r>
                    <w:rPr>
                      <w:rFonts w:hint="eastAsia"/>
                    </w:rPr>
                    <w:t>2.</w:t>
                  </w:r>
                  <w:r>
                    <w:rPr>
                      <w:rFonts w:hint="eastAsia"/>
                    </w:rPr>
                    <w:tab/>
                    <w:t>對</w:t>
                  </w:r>
                  <w:r w:rsidRPr="00485605">
                    <w:rPr>
                      <w:rStyle w:val="A--"/>
                      <w:rFonts w:hint="eastAsia"/>
                    </w:rPr>
                    <w:t>考區大學</w:t>
                  </w:r>
                  <w:r>
                    <w:rPr>
                      <w:rFonts w:hint="eastAsia"/>
                    </w:rPr>
                    <w:t>而言，可先行熟悉新的監試流程</w:t>
                  </w:r>
                </w:p>
                <w:p w:rsidR="0022479A" w:rsidRDefault="0022479A" w:rsidP="00386E97">
                  <w:pPr>
                    <w:pStyle w:val="00-1"/>
                    <w:ind w:left="822" w:hanging="340"/>
                  </w:pPr>
                  <w:r>
                    <w:rPr>
                      <w:rFonts w:hint="eastAsia"/>
                    </w:rPr>
                    <w:t>3.</w:t>
                  </w:r>
                  <w:r>
                    <w:rPr>
                      <w:rFonts w:hint="eastAsia"/>
                    </w:rPr>
                    <w:tab/>
                    <w:t>對</w:t>
                  </w:r>
                  <w:r w:rsidRPr="00485605">
                    <w:rPr>
                      <w:rStyle w:val="A--"/>
                      <w:rFonts w:hint="eastAsia"/>
                    </w:rPr>
                    <w:t>高中端</w:t>
                  </w:r>
                  <w:r>
                    <w:rPr>
                      <w:rFonts w:hint="eastAsia"/>
                    </w:rPr>
                    <w:t>而言，教師可以了解考試方向，進行課</w:t>
                  </w:r>
                  <w:proofErr w:type="gramStart"/>
                  <w:r>
                    <w:rPr>
                      <w:rFonts w:hint="eastAsia"/>
                    </w:rPr>
                    <w:t>務</w:t>
                  </w:r>
                  <w:proofErr w:type="gramEnd"/>
                  <w:r>
                    <w:rPr>
                      <w:rFonts w:hint="eastAsia"/>
                    </w:rPr>
                    <w:t>及行政規劃準備；學生則能了解考試方向、題型，適應新式答</w:t>
                  </w:r>
                  <w:proofErr w:type="gramStart"/>
                  <w:r>
                    <w:rPr>
                      <w:rFonts w:hint="eastAsia"/>
                    </w:rPr>
                    <w:t>題卷作</w:t>
                  </w:r>
                  <w:proofErr w:type="gramEnd"/>
                  <w:r>
                    <w:rPr>
                      <w:rFonts w:hint="eastAsia"/>
                    </w:rPr>
                    <w:t>答方式。</w:t>
                  </w:r>
                </w:p>
                <w:p w:rsidR="0022479A" w:rsidRPr="00636287" w:rsidRDefault="0022479A" w:rsidP="0022479A">
                  <w:pPr>
                    <w:pStyle w:val="00-1"/>
                  </w:pPr>
                  <w:r w:rsidRPr="00485605">
                    <w:rPr>
                      <w:rFonts w:hint="eastAsia"/>
                    </w:rPr>
                    <w:t>本文主要針對此次試辦考試的自然科試題中，關於化學以及與主題與化學相關的探究與實作試題的部分進行分析。根據</w:t>
                  </w:r>
                  <w:r w:rsidRPr="00485605">
                    <w:t>108</w:t>
                  </w:r>
                  <w:proofErr w:type="gramStart"/>
                  <w:r w:rsidRPr="00485605">
                    <w:rPr>
                      <w:rFonts w:hint="eastAsia"/>
                    </w:rPr>
                    <w:t>自然領綱內容</w:t>
                  </w:r>
                  <w:proofErr w:type="gramEnd"/>
                  <w:r w:rsidRPr="00485605">
                    <w:rPr>
                      <w:rFonts w:hint="eastAsia"/>
                    </w:rPr>
                    <w:t>第</w:t>
                  </w:r>
                  <w:r w:rsidRPr="00485605">
                    <w:t>39</w:t>
                  </w:r>
                  <w:r>
                    <w:rPr>
                      <w:rFonts w:hint="eastAsia"/>
                    </w:rPr>
                    <w:t>～</w:t>
                  </w:r>
                  <w:r w:rsidRPr="00485605">
                    <w:t>41</w:t>
                  </w:r>
                  <w:r w:rsidRPr="00485605">
                    <w:rPr>
                      <w:rFonts w:hint="eastAsia"/>
                    </w:rPr>
                    <w:t>頁，自然科學探究與實作強調跨學科的整合，學習系統性知識及跨領域對話與思考，以實用性及生活化的題材和議題為主，學習系統性知識及跨領域對話與思考，因此</w:t>
                  </w:r>
                  <w:r w:rsidRPr="00485605">
                    <w:rPr>
                      <w:rStyle w:val="A-6"/>
                      <w:rFonts w:hint="eastAsia"/>
                    </w:rPr>
                    <w:t>自然科學探究與實作的內容</w:t>
                  </w:r>
                  <w:proofErr w:type="gramStart"/>
                  <w:r w:rsidRPr="00485605">
                    <w:rPr>
                      <w:rStyle w:val="A-6"/>
                      <w:rFonts w:hint="eastAsia"/>
                    </w:rPr>
                    <w:t>採</w:t>
                  </w:r>
                  <w:proofErr w:type="gramEnd"/>
                  <w:r w:rsidRPr="00485605">
                    <w:rPr>
                      <w:rStyle w:val="A-6"/>
                      <w:rFonts w:hint="eastAsia"/>
                    </w:rPr>
                    <w:t>不分科為原則</w:t>
                  </w:r>
                  <w:r w:rsidRPr="00485605">
                    <w:rPr>
                      <w:rFonts w:hint="eastAsia"/>
                    </w:rPr>
                    <w:t>。透過適當提問的主題探討和實作活動，引導學生體驗科學實踐的歷程，循序建構高層次獨立思考及團隊合作的能力。</w:t>
                  </w:r>
                </w:p>
              </w:txbxContent>
            </v:textbox>
          </v:shape>
        </w:pict>
      </w:r>
      <w:r w:rsidR="00724F5F">
        <w:rPr>
          <w:noProof/>
        </w:rPr>
        <w:drawing>
          <wp:anchor distT="0" distB="0" distL="114300" distR="114300" simplePos="0" relativeHeight="251854848" behindDoc="0" locked="0" layoutInCell="1" allowOverlap="1" wp14:anchorId="66BE50E9" wp14:editId="2E32E4F8">
            <wp:simplePos x="0" y="0"/>
            <wp:positionH relativeFrom="column">
              <wp:posOffset>-89535</wp:posOffset>
            </wp:positionH>
            <wp:positionV relativeFrom="paragraph">
              <wp:posOffset>8855710</wp:posOffset>
            </wp:positionV>
            <wp:extent cx="1343025" cy="238125"/>
            <wp:effectExtent l="0" t="0" r="9525" b="9525"/>
            <wp:wrapNone/>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001N-B-0000000.eps"/>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43025" cy="238125"/>
                    </a:xfrm>
                    <a:prstGeom prst="rect">
                      <a:avLst/>
                    </a:prstGeom>
                  </pic:spPr>
                </pic:pic>
              </a:graphicData>
            </a:graphic>
            <wp14:sizeRelH relativeFrom="margin">
              <wp14:pctWidth>0</wp14:pctWidth>
            </wp14:sizeRelH>
            <wp14:sizeRelV relativeFrom="margin">
              <wp14:pctHeight>0</wp14:pctHeight>
            </wp14:sizeRelV>
          </wp:anchor>
        </w:drawing>
      </w:r>
      <w:r>
        <w:rPr>
          <w:noProof/>
        </w:rPr>
        <w:pict>
          <v:shape id="_x0000_s1063" type="#_x0000_t202" style="position:absolute;left:0;text-align:left;margin-left:335.6pt;margin-top:699.3pt;width:94.6pt;height:23.5pt;z-index:251853824;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inset="0,0,0,0">
              <w:txbxContent>
                <w:p w:rsidR="00724F5F" w:rsidRDefault="00724F5F" w:rsidP="00724F5F">
                  <w:pPr>
                    <w:pStyle w:val="00-"/>
                  </w:pPr>
                  <w:r>
                    <w:rPr>
                      <w:sz w:val="20"/>
                      <w:szCs w:val="20"/>
                    </w:rPr>
                    <w:t>109</w:t>
                  </w:r>
                  <w:r w:rsidRPr="00DB758C">
                    <w:rPr>
                      <w:rFonts w:hint="eastAsia"/>
                      <w:sz w:val="20"/>
                      <w:szCs w:val="20"/>
                      <w:lang w:eastAsia="zh-HK"/>
                    </w:rPr>
                    <w:t>年5月1</w:t>
                  </w:r>
                  <w:r>
                    <w:rPr>
                      <w:rFonts w:hint="eastAsia"/>
                      <w:sz w:val="20"/>
                      <w:szCs w:val="20"/>
                      <w:lang w:eastAsia="zh-HK"/>
                    </w:rPr>
                    <w:t>9</w:t>
                  </w:r>
                  <w:r w:rsidRPr="00DB758C">
                    <w:rPr>
                      <w:rFonts w:hint="eastAsia"/>
                      <w:sz w:val="20"/>
                      <w:szCs w:val="20"/>
                      <w:lang w:eastAsia="zh-HK"/>
                    </w:rPr>
                    <w:t>日</w:t>
                  </w:r>
                </w:p>
              </w:txbxContent>
            </v:textbox>
          </v:shape>
        </w:pict>
      </w:r>
      <w:r w:rsidR="0022479A">
        <w:rPr>
          <w:rFonts w:hint="eastAsia"/>
          <w:noProof/>
        </w:rPr>
        <mc:AlternateContent>
          <mc:Choice Requires="wpg">
            <w:drawing>
              <wp:anchor distT="0" distB="0" distL="114300" distR="114300" simplePos="0" relativeHeight="251657216" behindDoc="0" locked="0" layoutInCell="1" allowOverlap="1" wp14:anchorId="21350F81" wp14:editId="0BA09066">
                <wp:simplePos x="0" y="0"/>
                <wp:positionH relativeFrom="column">
                  <wp:posOffset>5793105</wp:posOffset>
                </wp:positionH>
                <wp:positionV relativeFrom="paragraph">
                  <wp:posOffset>5289550</wp:posOffset>
                </wp:positionV>
                <wp:extent cx="990600" cy="1151255"/>
                <wp:effectExtent l="0" t="0" r="0" b="0"/>
                <wp:wrapNone/>
                <wp:docPr id="3" name="群組 3"/>
                <wp:cNvGraphicFramePr/>
                <a:graphic xmlns:a="http://schemas.openxmlformats.org/drawingml/2006/main">
                  <a:graphicData uri="http://schemas.microsoft.com/office/word/2010/wordprocessingGroup">
                    <wpg:wgp>
                      <wpg:cNvGrpSpPr/>
                      <wpg:grpSpPr>
                        <a:xfrm>
                          <a:off x="0" y="0"/>
                          <a:ext cx="990600" cy="1151255"/>
                          <a:chOff x="-10886" y="0"/>
                          <a:chExt cx="990600" cy="1151467"/>
                        </a:xfrm>
                      </wpg:grpSpPr>
                      <pic:pic xmlns:pic="http://schemas.openxmlformats.org/drawingml/2006/picture">
                        <pic:nvPicPr>
                          <pic:cNvPr id="2" name="圖片 2"/>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84667" y="0"/>
                            <a:ext cx="762000" cy="753533"/>
                          </a:xfrm>
                          <a:prstGeom prst="rect">
                            <a:avLst/>
                          </a:prstGeom>
                        </pic:spPr>
                      </pic:pic>
                      <wps:wsp>
                        <wps:cNvPr id="307" name="文字方塊 2"/>
                        <wps:cNvSpPr txBox="1">
                          <a:spLocks noChangeArrowheads="1"/>
                        </wps:cNvSpPr>
                        <wps:spPr bwMode="auto">
                          <a:xfrm>
                            <a:off x="-10886" y="745066"/>
                            <a:ext cx="990600" cy="406401"/>
                          </a:xfrm>
                          <a:prstGeom prst="rect">
                            <a:avLst/>
                          </a:prstGeom>
                          <a:noFill/>
                          <a:ln w="9525">
                            <a:noFill/>
                            <a:miter lim="800000"/>
                            <a:headEnd/>
                            <a:tailEnd/>
                          </a:ln>
                        </wps:spPr>
                        <wps:txbx>
                          <w:txbxContent>
                            <w:p w:rsidR="0022479A" w:rsidRPr="002972F5" w:rsidRDefault="0022479A" w:rsidP="002972F5">
                              <w:pPr>
                                <w:pStyle w:val="00-QR"/>
                              </w:pPr>
                              <w:r w:rsidRPr="002972F5">
                                <w:rPr>
                                  <w:rFonts w:hint="eastAsia"/>
                                </w:rPr>
                                <w:t>掃瞄</w:t>
                              </w:r>
                              <w:r w:rsidRPr="002972F5">
                                <w:t>QR code</w:t>
                              </w:r>
                            </w:p>
                            <w:p w:rsidR="0022479A" w:rsidRPr="002972F5" w:rsidRDefault="0022479A" w:rsidP="002972F5">
                              <w:pPr>
                                <w:pStyle w:val="00-QR"/>
                              </w:pPr>
                              <w:r w:rsidRPr="002972F5">
                                <w:rPr>
                                  <w:rFonts w:hint="eastAsia"/>
                                </w:rPr>
                                <w:t>可下載檔案</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id="群組 3" o:spid="_x0000_s1026" style="position:absolute;left:0;text-align:left;margin-left:456.15pt;margin-top:416.5pt;width:78pt;height:90.65pt;z-index:251657216;mso-height-relative:margin" coordorigin="-108" coordsize="9906,1151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片 2" o:spid="_x0000_s1027" type="#_x0000_t75" style="position:absolute;left:846;width:7620;height:75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TmsfEAAAA2gAAAA8AAABkcnMvZG93bnJldi54bWxEj0FrAjEUhO+F/ofwCl6KZmutLKtRSkHw&#10;IkWtnp+b52Z187LdRF3/vREEj8PMfMOMp62txJkaXzpW8NFLQBDnTpdcKPhbz7opCB+QNVaOScGV&#10;PEwnry9jzLS78JLOq1CICGGfoQITQp1J6XNDFn3P1cTR27vGYoiyKaRu8BLhtpL9JBlKiyXHBYM1&#10;/RjKj6uTVfC1T9rZ7nN7fN/8anMd/B8W6W6tVOet/R6BCNSGZ/jRnmsFfbhfiTdATm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3TmsfEAAAA2gAAAA8AAAAAAAAAAAAAAAAA&#10;nwIAAGRycy9kb3ducmV2LnhtbFBLBQYAAAAABAAEAPcAAACQAwAAAAA=&#10;">
                  <v:imagedata r:id="rId10" o:title=""/>
                  <v:path arrowok="t"/>
                </v:shape>
                <v:shape id="_x0000_s1028" type="#_x0000_t202" style="position:absolute;left:-108;top:7450;width:9905;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22479A" w:rsidRPr="002972F5" w:rsidRDefault="0022479A" w:rsidP="002972F5">
                        <w:pPr>
                          <w:pStyle w:val="00-QR"/>
                        </w:pPr>
                        <w:r w:rsidRPr="002972F5">
                          <w:rPr>
                            <w:rFonts w:hint="eastAsia"/>
                          </w:rPr>
                          <w:t>掃瞄</w:t>
                        </w:r>
                        <w:r w:rsidRPr="002972F5">
                          <w:t>QR code</w:t>
                        </w:r>
                      </w:p>
                      <w:p w:rsidR="0022479A" w:rsidRPr="002972F5" w:rsidRDefault="0022479A" w:rsidP="002972F5">
                        <w:pPr>
                          <w:pStyle w:val="00-QR"/>
                        </w:pPr>
                        <w:r w:rsidRPr="002972F5">
                          <w:rPr>
                            <w:rFonts w:hint="eastAsia"/>
                          </w:rPr>
                          <w:t>可下載檔案</w:t>
                        </w:r>
                      </w:p>
                    </w:txbxContent>
                  </v:textbox>
                </v:shape>
              </v:group>
            </w:pict>
          </mc:Fallback>
        </mc:AlternateContent>
      </w:r>
      <w:r w:rsidR="0022479A">
        <w:rPr>
          <w:noProof/>
        </w:rPr>
        <w:drawing>
          <wp:anchor distT="0" distB="0" distL="114300" distR="114300" simplePos="0" relativeHeight="251809792" behindDoc="0" locked="0" layoutInCell="1" allowOverlap="1" wp14:anchorId="29D045F0" wp14:editId="3617DA76">
            <wp:simplePos x="0" y="0"/>
            <wp:positionH relativeFrom="column">
              <wp:posOffset>5948045</wp:posOffset>
            </wp:positionH>
            <wp:positionV relativeFrom="paragraph">
              <wp:posOffset>5348605</wp:posOffset>
            </wp:positionV>
            <wp:extent cx="646430" cy="646430"/>
            <wp:effectExtent l="0" t="0" r="1270" b="1270"/>
            <wp:wrapNone/>
            <wp:docPr id="552" name="圖片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R code 化學.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46430" cy="646430"/>
                    </a:xfrm>
                    <a:prstGeom prst="rect">
                      <a:avLst/>
                    </a:prstGeom>
                  </pic:spPr>
                </pic:pic>
              </a:graphicData>
            </a:graphic>
            <wp14:sizeRelH relativeFrom="margin">
              <wp14:pctWidth>0</wp14:pctWidth>
            </wp14:sizeRelH>
            <wp14:sizeRelV relativeFrom="margin">
              <wp14:pctHeight>0</wp14:pctHeight>
            </wp14:sizeRelV>
          </wp:anchor>
        </w:drawing>
      </w:r>
      <w:r>
        <w:rPr>
          <w:noProof/>
        </w:rPr>
        <w:pict>
          <v:shape id="文字方塊 1" o:spid="_x0000_s1027" type="#_x0000_t202" style="position:absolute;left:0;text-align:left;margin-left:461.05pt;margin-top:549.9pt;width:64.6pt;height:57pt;z-index:25166233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" filled="f" stroked="f">
            <v:textbox style="mso-next-textbox:#文字方塊 1" inset="0,0,0,0">
              <w:txbxContent>
                <w:p w:rsidR="0022479A" w:rsidRDefault="0022479A" w:rsidP="005903CE">
                  <w:pPr>
                    <w:pStyle w:val="00-2"/>
                  </w:pPr>
                  <w:r>
                    <w:rPr>
                      <w:rFonts w:hint="eastAsia"/>
                      <w:lang w:eastAsia="zh-HK"/>
                    </w:rPr>
                    <w:t>試題</w:t>
                  </w:r>
                </w:p>
                <w:p w:rsidR="0022479A" w:rsidRDefault="0022479A" w:rsidP="005903CE">
                  <w:pPr>
                    <w:pStyle w:val="00-2"/>
                  </w:pPr>
                  <w:r>
                    <w:rPr>
                      <w:rFonts w:hint="eastAsia"/>
                      <w:lang w:eastAsia="zh-HK"/>
                    </w:rPr>
                    <w:t>大剖析</w:t>
                  </w:r>
                </w:p>
                <w:p w:rsidR="0022479A" w:rsidRDefault="0022479A" w:rsidP="005903CE">
                  <w:pPr>
                    <w:pStyle w:val="00-P"/>
                  </w:pPr>
                  <w:r>
                    <w:rPr>
                      <w:rFonts w:hint="eastAsia"/>
                    </w:rPr>
                    <w:t>p.</w:t>
                  </w:r>
                  <w:r w:rsidR="00861DBC">
                    <w:rPr>
                      <w:rFonts w:hint="eastAsia"/>
                    </w:rPr>
                    <w:t>8</w:t>
                  </w:r>
                </w:p>
              </w:txbxContent>
            </v:textbox>
          </v:shape>
        </w:pict>
      </w:r>
      <w:r>
        <w:rPr>
          <w:noProof/>
        </w:rPr>
        <w:pict>
          <v:shape id="文字方塊 2" o:spid="_x0000_s1026" type="#_x0000_t202" style="position:absolute;left:0;text-align:left;margin-left:390.45pt;margin-top:550.3pt;width:64.6pt;height:57pt;z-index:251660288;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" filled="f" stroked="f">
            <v:textbox style="mso-next-textbox:#文字方塊 2" inset="0,0,0,0">
              <w:txbxContent>
                <w:p w:rsidR="0022479A" w:rsidRDefault="0022479A" w:rsidP="002972F5">
                  <w:pPr>
                    <w:pStyle w:val="00-2"/>
                  </w:pPr>
                  <w:r>
                    <w:rPr>
                      <w:rFonts w:hint="eastAsia"/>
                      <w:lang w:eastAsia="zh-HK"/>
                    </w:rPr>
                    <w:t>試題</w:t>
                  </w:r>
                </w:p>
                <w:p w:rsidR="0022479A" w:rsidRDefault="0022479A" w:rsidP="002972F5">
                  <w:pPr>
                    <w:pStyle w:val="00-2"/>
                  </w:pPr>
                  <w:r>
                    <w:rPr>
                      <w:rFonts w:hint="eastAsia"/>
                      <w:lang w:eastAsia="zh-HK"/>
                    </w:rPr>
                    <w:t>風向球</w:t>
                  </w:r>
                </w:p>
                <w:p w:rsidR="0022479A" w:rsidRDefault="0022479A" w:rsidP="002972F5">
                  <w:pPr>
                    <w:pStyle w:val="00-P"/>
                  </w:pPr>
                  <w:r>
                    <w:rPr>
                      <w:rFonts w:hint="eastAsia"/>
                    </w:rPr>
                    <w:t>p.2</w:t>
                  </w:r>
                </w:p>
              </w:txbxContent>
            </v:textbox>
          </v:shape>
        </w:pict>
      </w:r>
      <w:r w:rsidR="00B00867">
        <w:rPr>
          <w:noProof/>
        </w:rPr>
        <w:drawing>
          <wp:anchor distT="0" distB="0" distL="114300" distR="114300" simplePos="0" relativeHeight="251654142" behindDoc="0" locked="0" layoutInCell="1" allowOverlap="1" wp14:anchorId="1B43B8CC" wp14:editId="1015181E">
            <wp:simplePos x="0" y="0"/>
            <wp:positionH relativeFrom="column">
              <wp:posOffset>5869305</wp:posOffset>
            </wp:positionH>
            <wp:positionV relativeFrom="paragraph">
              <wp:posOffset>6913245</wp:posOffset>
            </wp:positionV>
            <wp:extent cx="809625" cy="990600"/>
            <wp:effectExtent l="0" t="0" r="9525" b="0"/>
            <wp:wrapNone/>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單元.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09625" cy="990600"/>
                    </a:xfrm>
                    <a:prstGeom prst="rect">
                      <a:avLst/>
                    </a:prstGeom>
                  </pic:spPr>
                </pic:pic>
              </a:graphicData>
            </a:graphic>
            <wp14:sizeRelH relativeFrom="margin">
              <wp14:pctWidth>0</wp14:pctWidth>
            </wp14:sizeRelH>
            <wp14:sizeRelV relativeFrom="margin">
              <wp14:pctHeight>0</wp14:pctHeight>
            </wp14:sizeRelV>
          </wp:anchor>
        </w:drawing>
      </w:r>
      <w:r w:rsidR="00B00867">
        <w:rPr>
          <w:noProof/>
        </w:rPr>
        <w:drawing>
          <wp:anchor distT="0" distB="0" distL="114300" distR="114300" simplePos="0" relativeHeight="251655166" behindDoc="0" locked="0" layoutInCell="1" allowOverlap="1" wp14:anchorId="144AFE9C" wp14:editId="1C1653A2">
            <wp:simplePos x="0" y="0"/>
            <wp:positionH relativeFrom="column">
              <wp:posOffset>4968875</wp:posOffset>
            </wp:positionH>
            <wp:positionV relativeFrom="paragraph">
              <wp:posOffset>6913245</wp:posOffset>
            </wp:positionV>
            <wp:extent cx="809625" cy="990600"/>
            <wp:effectExtent l="0" t="0" r="9525" b="0"/>
            <wp:wrapNone/>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單元.eps"/>
                    <pic:cNvPicPr/>
                  </pic:nvPicPr>
                  <pic:blipFill>
                    <a:blip r:embed="rId12" cstate="print">
                      <a:extLst>
                        <a:ext uri="{28A0092B-C50C-407E-A947-70E740481C1C}">
                          <a14:useLocalDpi xmlns:a14="http://schemas.microsoft.com/office/drawing/2010/main" val="0"/>
                        </a:ext>
                      </a:extLst>
                    </a:blip>
                    <a:stretch>
                      <a:fillRect/>
                    </a:stretch>
                  </pic:blipFill>
                  <pic:spPr>
                    <a:xfrm>
                      <a:off x="0" y="0"/>
                      <a:ext cx="809625" cy="990600"/>
                    </a:xfrm>
                    <a:prstGeom prst="rect">
                      <a:avLst/>
                    </a:prstGeom>
                  </pic:spPr>
                </pic:pic>
              </a:graphicData>
            </a:graphic>
            <wp14:sizeRelH relativeFrom="margin">
              <wp14:pctWidth>0</wp14:pctWidth>
            </wp14:sizeRelH>
            <wp14:sizeRelV relativeFrom="margin">
              <wp14:pctHeight>0</wp14:pctHeight>
            </wp14:sizeRelV>
          </wp:anchor>
        </w:drawing>
      </w:r>
      <w:r w:rsidR="002972F5">
        <w:br w:type="page"/>
      </w:r>
    </w:p>
    <w:p w:rsidR="002972F5" w:rsidRDefault="00B762CD" w:rsidP="00546C8D">
      <w:pPr>
        <w:ind w:left="1206" w:hanging="1206"/>
      </w:pPr>
      <w:r>
        <w:rPr>
          <w:noProof/>
        </w:rPr>
        <w:lastRenderedPageBreak/>
        <w:drawing>
          <wp:anchor distT="0" distB="0" distL="114300" distR="114300" simplePos="0" relativeHeight="251759616" behindDoc="0" locked="0" layoutInCell="1" allowOverlap="1" wp14:anchorId="7D94FD85" wp14:editId="57CEC84F">
            <wp:simplePos x="0" y="0"/>
            <wp:positionH relativeFrom="column">
              <wp:posOffset>-530225</wp:posOffset>
            </wp:positionH>
            <wp:positionV relativeFrom="paragraph">
              <wp:posOffset>-798957</wp:posOffset>
            </wp:positionV>
            <wp:extent cx="7548480" cy="3363120"/>
            <wp:effectExtent l="0" t="0" r="0" b="8890"/>
            <wp:wrapNone/>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大考風向球(化學).ep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548480" cy="3363120"/>
                    </a:xfrm>
                    <a:prstGeom prst="rect">
                      <a:avLst/>
                    </a:prstGeom>
                  </pic:spPr>
                </pic:pic>
              </a:graphicData>
            </a:graphic>
            <wp14:sizeRelH relativeFrom="margin">
              <wp14:pctWidth>0</wp14:pctWidth>
            </wp14:sizeRelH>
            <wp14:sizeRelV relativeFrom="margin">
              <wp14:pctHeight>0</wp14:pctHeight>
            </wp14:sizeRelV>
          </wp:anchor>
        </w:drawing>
      </w:r>
    </w:p>
    <w:p w:rsidR="002972F5" w:rsidRDefault="002972F5">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13556D" w:rsidRDefault="0013556D">
      <w:pPr>
        <w:widowControl/>
        <w:jc w:val="left"/>
      </w:pPr>
    </w:p>
    <w:p w:rsidR="00485605" w:rsidRPr="00386E97" w:rsidRDefault="00485605" w:rsidP="00386E97">
      <w:pPr>
        <w:pStyle w:val="11--1"/>
      </w:pPr>
      <w:r>
        <w:rPr>
          <w:rFonts w:hint="eastAsia"/>
          <w:noProof/>
        </w:rPr>
        <mc:AlternateContent>
          <mc:Choice Requires="wpg">
            <w:drawing>
              <wp:inline distT="0" distB="0" distL="0" distR="0" wp14:anchorId="5A52F0D3" wp14:editId="3AEDBD06">
                <wp:extent cx="1707427" cy="294480"/>
                <wp:effectExtent l="0" t="0" r="7620" b="0"/>
                <wp:docPr id="272" name="群組 272"/>
                <wp:cNvGraphicFramePr/>
                <a:graphic xmlns:a="http://schemas.openxmlformats.org/drawingml/2006/main">
                  <a:graphicData uri="http://schemas.microsoft.com/office/word/2010/wordprocessingGroup">
                    <wpg:wgp>
                      <wpg:cNvGrpSpPr/>
                      <wpg:grpSpPr>
                        <a:xfrm>
                          <a:off x="0" y="0"/>
                          <a:ext cx="1707427" cy="294480"/>
                          <a:chOff x="0" y="0"/>
                          <a:chExt cx="1707380" cy="294640"/>
                        </a:xfrm>
                      </wpg:grpSpPr>
                      <wpg:grpSp>
                        <wpg:cNvPr id="273" name="群組 273"/>
                        <wpg:cNvGrpSpPr/>
                        <wpg:grpSpPr>
                          <a:xfrm>
                            <a:off x="0" y="0"/>
                            <a:ext cx="1707380" cy="294640"/>
                            <a:chOff x="0" y="0"/>
                            <a:chExt cx="1707540" cy="294640"/>
                          </a:xfrm>
                        </wpg:grpSpPr>
                        <wps:wsp>
                          <wps:cNvPr id="274" name="橢圓 274"/>
                          <wps:cNvSpPr/>
                          <wps:spPr>
                            <a:xfrm>
                              <a:off x="141290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5" name="群組 275"/>
                          <wpg:cNvGrpSpPr/>
                          <wpg:grpSpPr>
                            <a:xfrm>
                              <a:off x="0" y="0"/>
                              <a:ext cx="1565199" cy="294640"/>
                              <a:chOff x="0" y="0"/>
                              <a:chExt cx="1565700" cy="294640"/>
                            </a:xfrm>
                          </wpg:grpSpPr>
                          <wps:wsp>
                            <wps:cNvPr id="276" name="橢圓 276"/>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矩形 277"/>
                            <wps:cNvSpPr/>
                            <wps:spPr>
                              <a:xfrm>
                                <a:off x="156873" y="0"/>
                                <a:ext cx="1408827"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78" name="文字方塊 2"/>
                        <wps:cNvSpPr txBox="1">
                          <a:spLocks noChangeArrowheads="1"/>
                        </wps:cNvSpPr>
                        <wps:spPr bwMode="auto">
                          <a:xfrm>
                            <a:off x="80625" y="17813"/>
                            <a:ext cx="1557397" cy="244624"/>
                          </a:xfrm>
                          <a:prstGeom prst="rect">
                            <a:avLst/>
                          </a:prstGeom>
                          <a:noFill/>
                          <a:ln w="9525">
                            <a:noFill/>
                            <a:miter lim="800000"/>
                            <a:headEnd/>
                            <a:tailEnd/>
                          </a:ln>
                        </wps:spPr>
                        <wps:txbx>
                          <w:txbxContent>
                            <w:p w:rsidR="0022479A" w:rsidRDefault="0022479A" w:rsidP="00485605">
                              <w:pPr>
                                <w:pStyle w:val="11--"/>
                              </w:pPr>
                              <w:r w:rsidRPr="00485605">
                                <w:rPr>
                                  <w:rFonts w:hint="eastAsia"/>
                                </w:rPr>
                                <w:t>題型與科目分配</w:t>
                              </w:r>
                            </w:p>
                          </w:txbxContent>
                        </wps:txbx>
                        <wps:bodyPr rot="0" vert="horz" wrap="square" lIns="0" tIns="0" rIns="0" bIns="0" anchor="t" anchorCtr="0">
                          <a:noAutofit/>
                        </wps:bodyPr>
                      </wps:wsp>
                    </wpg:wgp>
                  </a:graphicData>
                </a:graphic>
              </wp:inline>
            </w:drawing>
          </mc:Choice>
          <mc:Fallback>
            <w:pict>
              <v:group id="群組 272" o:spid="_x0000_s1029" style="width:134.45pt;height:23.2pt;mso-position-horizontal-relative:char;mso-position-vertical-relative:line" coordsize="17073,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">
                <v:group id="群組 273" o:spid="_x0000_s1030" style="position:absolute;width:17073;height:2946" coordsize="17075,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oval id="橢圓 274" o:spid="_x0000_s1031" style="position:absolute;left:14129;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Il8UA&#10;AADcAAAADwAAAGRycy9kb3ducmV2LnhtbESPQU/CQBSE7yT+h80z4SZbqqBUFkIkAjciKueX7rOt&#10;dt82uwtt/z1LYsJxMjPfZObLztTiTM5XlhWMRwkI4tzqigsFX5/vDy8gfEDWWFsmBT15WC7uBnPM&#10;tG35g86HUIgIYZ+hgjKEJpPS5yUZ9CPbEEfvxzqDIUpXSO2wjXBTyzRJptJgxXGhxIbeSsr/Diej&#10;YD9euf57tsHQr926/d1uJ8f0Uanhfbd6BRGoC7fwf3unFaTPT3A9E4+A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ToiXxQAAANwAAAAPAAAAAAAAAAAAAAAAAJgCAABkcnMv&#10;ZG93bnJldi54bWxQSwUGAAAAAAQABAD1AAAAigMAAAAA&#10;" fillcolor="#e77740" stroked="f" strokeweight="2pt"/>
                  <v:group id="群組 275" o:spid="_x0000_s1032" style="position:absolute;width:15651;height:2946" coordsize="15657,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oval id="橢圓 276" o:spid="_x0000_s1033"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Cze8UA&#10;AADcAAAADwAAAGRycy9kb3ducmV2LnhtbESPzW7CMBCE75V4B2uRegOHVAWaYhAqaukN8dfzKt4m&#10;gXgd2S5J3r6uhNTjaGa+0SxWnanFjZyvLCuYjBMQxLnVFRcKTsf30RyED8gaa8ukoCcPq+XgYYGZ&#10;ti3v6XYIhYgQ9hkqKENoMil9XpJBP7YNcfS+rTMYonSF1A7bCDe1TJNkKg1WHBdKbOitpPx6+DEK&#10;dpO1688vHxj6jdu0l+32+St9Uupx2K1fQQTqwn/43v7UCtLZ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0LN7xQAAANwAAAAPAAAAAAAAAAAAAAAAAJgCAABkcnMv&#10;ZG93bnJldi54bWxQSwUGAAAAAAQABAD1AAAAigMAAAAA&#10;" fillcolor="#e77740" stroked="f" strokeweight="2pt"/>
                    <v:rect id="矩形 277" o:spid="_x0000_s1034" style="position:absolute;left:1568;width:14089;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sbcUA&#10;AADcAAAADwAAAGRycy9kb3ducmV2LnhtbESPQWvCQBSE7wX/w/IEb3VjKFGia0gDBUF6qC3i8Zl9&#10;JsHs27C71fjvu4VCj8PMfMNsitH04kbOd5YVLOYJCOLa6o4bBV+fb88rED4ga+wtk4IHeSi2k6cN&#10;5tre+YNuh9CICGGfo4I2hCGX0tctGfRzOxBH72KdwRCla6R2eI9w08s0STJpsOO40OJAVUv19fBt&#10;FFTHF1OWu3PlrZb7d/eaNY9TptRsOpZrEIHG8B/+a++0gnS5hN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SxtxQAAANwAAAAPAAAAAAAAAAAAAAAAAJgCAABkcnMv&#10;ZG93bnJldi54bWxQSwUGAAAAAAQABAD1AAAAigMAAAAA&#10;" fillcolor="#e77740" stroked="f" strokeweight="2pt"/>
                  </v:group>
                </v:group>
                <v:shape id="_x0000_s1035" type="#_x0000_t202" style="position:absolute;left:806;top:178;width:15574;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P6MEA&#10;AADcAAAADwAAAGRycy9kb3ducmV2LnhtbERPTYvCMBC9L/gfwgje1lQPuluNIqIgCIu1e/A4NmMb&#10;bCa1idr99+Yg7PHxvufLztbiQa03jhWMhgkI4sJpw6WC33z7+QXCB2SNtWNS8EcelovexxxT7Z6c&#10;0eMYShFD2KeooAqhSaX0RUUW/dA1xJG7uNZiiLAtpW7xGcNtLcdJMpEWDceGChtaV1Rcj3erYHXi&#10;bGNuP+dDdslMnn8nvJ9clRr0u9UMRKAu/Ivf7p1WMJ7G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LT+jBAAAA3AAAAA8AAAAAAAAAAAAAAAAAmAIAAGRycy9kb3du&#10;cmV2LnhtbFBLBQYAAAAABAAEAPUAAACGAwAAAAA=&#10;" filled="f" stroked="f">
                  <v:textbox inset="0,0,0,0">
                    <w:txbxContent>
                      <w:p w:rsidR="0022479A" w:rsidRDefault="0022479A" w:rsidP="00485605">
                        <w:pPr>
                          <w:pStyle w:val="11--"/>
                        </w:pPr>
                        <w:r w:rsidRPr="00485605">
                          <w:rPr>
                            <w:rFonts w:hint="eastAsia"/>
                          </w:rPr>
                          <w:t>題型與科目分配</w:t>
                        </w:r>
                      </w:p>
                    </w:txbxContent>
                  </v:textbox>
                </v:shape>
                <w10:anchorlock/>
              </v:group>
            </w:pict>
          </mc:Fallback>
        </mc:AlternateContent>
      </w:r>
    </w:p>
    <w:p w:rsidR="00485605" w:rsidRDefault="00485605" w:rsidP="00485605">
      <w:pPr>
        <w:pStyle w:val="11-"/>
      </w:pPr>
      <w:r w:rsidRPr="00485605">
        <w:rPr>
          <w:rFonts w:hint="eastAsia"/>
        </w:rPr>
        <w:t>筆者將符合</w:t>
      </w:r>
      <w:proofErr w:type="gramStart"/>
      <w:r w:rsidRPr="00485605">
        <w:rPr>
          <w:rFonts w:hint="eastAsia"/>
        </w:rPr>
        <w:t>自然領綱探究</w:t>
      </w:r>
      <w:proofErr w:type="gramEnd"/>
      <w:r w:rsidRPr="00485605">
        <w:rPr>
          <w:rFonts w:hint="eastAsia"/>
        </w:rPr>
        <w:t>與實作學習重點的試題歸為探究與實作試題，此類試題以生活化的跨科素材為主，較不以學科知識求得答案，主要以測驗程序性知識為主。另外，將符合高一必修化學學習內容的試題歸為化學試題（表一）。</w:t>
      </w:r>
    </w:p>
    <w:p w:rsidR="00386E97" w:rsidRDefault="00386E97" w:rsidP="00485605">
      <w:pPr>
        <w:pStyle w:val="11-"/>
      </w:pPr>
    </w:p>
    <w:p w:rsidR="00485605" w:rsidRDefault="00485605" w:rsidP="00485605">
      <w:pPr>
        <w:pStyle w:val="11-"/>
      </w:pPr>
      <w:r w:rsidRPr="00485605">
        <w:rPr>
          <w:rFonts w:hint="eastAsia"/>
        </w:rPr>
        <w:t>整份試卷的科目分配以物理試題偏多，生物、地科約各占</w:t>
      </w:r>
      <w:r w:rsidRPr="00485605">
        <w:rPr>
          <w:rFonts w:hint="eastAsia"/>
        </w:rPr>
        <w:t>20%</w:t>
      </w:r>
      <w:r w:rsidRPr="00485605">
        <w:rPr>
          <w:rFonts w:hint="eastAsia"/>
        </w:rPr>
        <w:t>（表二），而與化學學習內容相關的試題有</w:t>
      </w:r>
      <w:r w:rsidRPr="00485605">
        <w:rPr>
          <w:rFonts w:hint="eastAsia"/>
        </w:rPr>
        <w:t>11</w:t>
      </w:r>
      <w:r w:rsidRPr="00485605">
        <w:rPr>
          <w:rFonts w:hint="eastAsia"/>
        </w:rPr>
        <w:t>題，</w:t>
      </w:r>
      <w:proofErr w:type="gramStart"/>
      <w:r w:rsidRPr="00485605">
        <w:rPr>
          <w:rStyle w:val="A-6"/>
          <w:rFonts w:hint="eastAsia"/>
        </w:rPr>
        <w:t>其中第</w:t>
      </w:r>
      <w:r w:rsidRPr="00485605">
        <w:rPr>
          <w:rStyle w:val="A-6"/>
          <w:rFonts w:hint="eastAsia"/>
        </w:rPr>
        <w:t>13</w:t>
      </w:r>
      <w:proofErr w:type="gramEnd"/>
      <w:r w:rsidRPr="00485605">
        <w:rPr>
          <w:rStyle w:val="A-6"/>
          <w:rFonts w:hint="eastAsia"/>
        </w:rPr>
        <w:t>、</w:t>
      </w:r>
      <w:r w:rsidRPr="00485605">
        <w:rPr>
          <w:rStyle w:val="A-6"/>
          <w:rFonts w:hint="eastAsia"/>
        </w:rPr>
        <w:t>14</w:t>
      </w:r>
      <w:r w:rsidRPr="00485605">
        <w:rPr>
          <w:rStyle w:val="A-6"/>
          <w:rFonts w:hint="eastAsia"/>
        </w:rPr>
        <w:t>題</w:t>
      </w:r>
      <w:proofErr w:type="gramStart"/>
      <w:r w:rsidRPr="00485605">
        <w:rPr>
          <w:rStyle w:val="A-6"/>
          <w:rFonts w:hint="eastAsia"/>
        </w:rPr>
        <w:t>題</w:t>
      </w:r>
      <w:proofErr w:type="gramEnd"/>
      <w:r w:rsidRPr="00485605">
        <w:rPr>
          <w:rStyle w:val="A-6"/>
          <w:rFonts w:hint="eastAsia"/>
        </w:rPr>
        <w:t>組為選修化學課程「物質與能量」實驗</w:t>
      </w:r>
      <w:r w:rsidRPr="00485605">
        <w:rPr>
          <w:rFonts w:hint="eastAsia"/>
        </w:rPr>
        <w:t>，明顯</w:t>
      </w:r>
      <w:proofErr w:type="gramStart"/>
      <w:r w:rsidRPr="00485605">
        <w:rPr>
          <w:rFonts w:hint="eastAsia"/>
        </w:rPr>
        <w:t>超出學測的</w:t>
      </w:r>
      <w:proofErr w:type="gramEnd"/>
      <w:r w:rsidRPr="00485605">
        <w:rPr>
          <w:rFonts w:hint="eastAsia"/>
        </w:rPr>
        <w:t>測驗範圍，</w:t>
      </w:r>
      <w:r w:rsidRPr="00485605">
        <w:rPr>
          <w:rStyle w:val="A-6"/>
          <w:rFonts w:hint="eastAsia"/>
        </w:rPr>
        <w:t>不宜出現</w:t>
      </w:r>
      <w:r w:rsidRPr="00485605">
        <w:rPr>
          <w:rFonts w:hint="eastAsia"/>
        </w:rPr>
        <w:t>。扣掉這兩題，則屬於高一必修測驗範圍的試題有</w:t>
      </w:r>
      <w:r w:rsidRPr="00485605">
        <w:rPr>
          <w:rFonts w:hint="eastAsia"/>
        </w:rPr>
        <w:t>7</w:t>
      </w:r>
      <w:r w:rsidRPr="00485605">
        <w:rPr>
          <w:rFonts w:hint="eastAsia"/>
        </w:rPr>
        <w:t>題，明顯偏低！而探究與實作試題共有</w:t>
      </w:r>
      <w:r w:rsidRPr="00485605">
        <w:rPr>
          <w:rFonts w:hint="eastAsia"/>
        </w:rPr>
        <w:t>11</w:t>
      </w:r>
      <w:r w:rsidRPr="00485605">
        <w:rPr>
          <w:rFonts w:hint="eastAsia"/>
        </w:rPr>
        <w:t>題，試題所</w:t>
      </w:r>
      <w:r w:rsidR="00386E97">
        <w:rPr>
          <w:rFonts w:hint="eastAsia"/>
        </w:rPr>
        <w:t>占</w:t>
      </w:r>
      <w:r w:rsidRPr="00485605">
        <w:rPr>
          <w:rFonts w:hint="eastAsia"/>
        </w:rPr>
        <w:t>的比重雖然未達課程所占的必修學分比重（</w:t>
      </w:r>
      <w:r w:rsidRPr="00485605">
        <w:rPr>
          <w:rFonts w:hint="eastAsia"/>
        </w:rPr>
        <w:t>1/3</w:t>
      </w:r>
      <w:r w:rsidRPr="00485605">
        <w:rPr>
          <w:rFonts w:hint="eastAsia"/>
        </w:rPr>
        <w:t>），但相信對於現場教學所帶來的影響，應可期待。</w:t>
      </w:r>
    </w:p>
    <w:p w:rsidR="002831E8" w:rsidRPr="002831E8" w:rsidRDefault="002831E8" w:rsidP="001B38EC">
      <w:pPr>
        <w:pStyle w:val="Ab"/>
        <w:spacing w:before="160"/>
      </w:pPr>
      <w:r w:rsidRPr="002831E8">
        <w:t>表</w:t>
      </w:r>
      <w:proofErr w:type="gramStart"/>
      <w:r w:rsidRPr="002831E8">
        <w:t>一</w:t>
      </w:r>
      <w:proofErr w:type="gramEnd"/>
      <w:r w:rsidRPr="002831E8">
        <w:t xml:space="preserve"> </w:t>
      </w:r>
      <w:r w:rsidRPr="002831E8">
        <w:t>化學及探究與實作試題的題號對應</w:t>
      </w:r>
    </w:p>
    <w:tbl>
      <w:tblPr>
        <w:tblStyle w:val="a3"/>
        <w:tblW w:w="9923" w:type="dxa"/>
        <w:jc w:val="center"/>
        <w:tblLook w:val="04A0" w:firstRow="1" w:lastRow="0" w:firstColumn="1" w:lastColumn="0" w:noHBand="0" w:noVBand="1"/>
      </w:tblPr>
      <w:tblGrid>
        <w:gridCol w:w="762"/>
        <w:gridCol w:w="762"/>
        <w:gridCol w:w="764"/>
        <w:gridCol w:w="763"/>
        <w:gridCol w:w="764"/>
        <w:gridCol w:w="763"/>
        <w:gridCol w:w="764"/>
        <w:gridCol w:w="763"/>
        <w:gridCol w:w="764"/>
        <w:gridCol w:w="763"/>
        <w:gridCol w:w="764"/>
        <w:gridCol w:w="763"/>
        <w:gridCol w:w="764"/>
      </w:tblGrid>
      <w:tr w:rsidR="002831E8" w:rsidRPr="002831E8" w:rsidTr="001B38EC">
        <w:trPr>
          <w:jc w:val="center"/>
        </w:trPr>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題號</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9</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10</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11</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12</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13</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14</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15</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rPr>
                <w:rFonts w:hint="eastAsia"/>
              </w:rPr>
              <w:t>16</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rPr>
                <w:rFonts w:hint="eastAsia"/>
              </w:rPr>
              <w:t>17</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p>
        </w:tc>
        <w:tc>
          <w:tcPr>
            <w:tcW w:w="741" w:type="dxa"/>
            <w:shd w:val="clear" w:color="auto" w:fill="E6F4FD"/>
            <w:tcMar>
              <w:left w:w="57" w:type="dxa"/>
              <w:bottom w:w="57" w:type="dxa"/>
              <w:right w:w="57" w:type="dxa"/>
            </w:tcMar>
            <w:vAlign w:val="center"/>
          </w:tcPr>
          <w:p w:rsidR="002831E8" w:rsidRPr="002831E8" w:rsidRDefault="002831E8" w:rsidP="002831E8">
            <w:pPr>
              <w:pStyle w:val="A-2"/>
            </w:pPr>
          </w:p>
        </w:tc>
        <w:tc>
          <w:tcPr>
            <w:tcW w:w="742" w:type="dxa"/>
            <w:shd w:val="clear" w:color="auto" w:fill="E6F4FD"/>
            <w:tcMar>
              <w:left w:w="57" w:type="dxa"/>
              <w:bottom w:w="57" w:type="dxa"/>
              <w:right w:w="57" w:type="dxa"/>
            </w:tcMar>
            <w:vAlign w:val="center"/>
          </w:tcPr>
          <w:p w:rsidR="002831E8" w:rsidRPr="002831E8" w:rsidRDefault="002831E8" w:rsidP="002831E8">
            <w:pPr>
              <w:pStyle w:val="A-2"/>
              <w:rPr>
                <w:b/>
              </w:rPr>
            </w:pPr>
            <w:r w:rsidRPr="002831E8">
              <w:rPr>
                <w:b/>
              </w:rPr>
              <w:t>合計</w:t>
            </w:r>
          </w:p>
        </w:tc>
      </w:tr>
      <w:tr w:rsidR="002831E8" w:rsidRPr="002831E8" w:rsidTr="001B38EC">
        <w:trPr>
          <w:jc w:val="center"/>
        </w:trPr>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課程</w:t>
            </w:r>
          </w:p>
        </w:tc>
        <w:tc>
          <w:tcPr>
            <w:tcW w:w="741"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2"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1"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2"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1"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2"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1"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2"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1" w:type="dxa"/>
            <w:tcMar>
              <w:left w:w="57" w:type="dxa"/>
              <w:bottom w:w="57" w:type="dxa"/>
              <w:right w:w="57" w:type="dxa"/>
            </w:tcMar>
            <w:vAlign w:val="center"/>
          </w:tcPr>
          <w:p w:rsidR="002831E8" w:rsidRPr="002831E8" w:rsidRDefault="002831E8" w:rsidP="002831E8">
            <w:pPr>
              <w:pStyle w:val="A-2"/>
            </w:pPr>
            <w:r w:rsidRPr="002831E8">
              <w:t>化</w:t>
            </w:r>
            <w:r w:rsidRPr="002831E8">
              <w:rPr>
                <w:rFonts w:hint="eastAsia"/>
              </w:rPr>
              <w:t>學</w:t>
            </w:r>
          </w:p>
        </w:tc>
        <w:tc>
          <w:tcPr>
            <w:tcW w:w="742" w:type="dxa"/>
            <w:tcMar>
              <w:left w:w="57" w:type="dxa"/>
              <w:bottom w:w="57" w:type="dxa"/>
              <w:right w:w="57" w:type="dxa"/>
            </w:tcMar>
            <w:vAlign w:val="center"/>
          </w:tcPr>
          <w:p w:rsidR="002831E8" w:rsidRPr="002831E8" w:rsidRDefault="002831E8" w:rsidP="002831E8">
            <w:pPr>
              <w:pStyle w:val="A-2"/>
            </w:pPr>
          </w:p>
        </w:tc>
        <w:tc>
          <w:tcPr>
            <w:tcW w:w="741" w:type="dxa"/>
            <w:tcMar>
              <w:left w:w="57" w:type="dxa"/>
              <w:bottom w:w="57" w:type="dxa"/>
              <w:right w:w="57" w:type="dxa"/>
            </w:tcMar>
            <w:vAlign w:val="center"/>
          </w:tcPr>
          <w:p w:rsidR="002831E8" w:rsidRPr="002831E8" w:rsidRDefault="002831E8" w:rsidP="002831E8">
            <w:pPr>
              <w:pStyle w:val="A-2"/>
            </w:pPr>
          </w:p>
        </w:tc>
        <w:tc>
          <w:tcPr>
            <w:tcW w:w="742" w:type="dxa"/>
            <w:shd w:val="clear" w:color="auto" w:fill="auto"/>
            <w:tcMar>
              <w:left w:w="57" w:type="dxa"/>
              <w:bottom w:w="57" w:type="dxa"/>
              <w:right w:w="57" w:type="dxa"/>
            </w:tcMar>
            <w:vAlign w:val="center"/>
          </w:tcPr>
          <w:p w:rsidR="002831E8" w:rsidRPr="002831E8" w:rsidRDefault="002831E8" w:rsidP="002831E8">
            <w:pPr>
              <w:pStyle w:val="A-2"/>
              <w:rPr>
                <w:b/>
              </w:rPr>
            </w:pPr>
            <w:r w:rsidRPr="002831E8">
              <w:rPr>
                <w:rFonts w:hint="eastAsia"/>
                <w:b/>
              </w:rPr>
              <w:t>9</w:t>
            </w:r>
            <w:r w:rsidRPr="002831E8">
              <w:rPr>
                <w:rFonts w:hint="eastAsia"/>
                <w:b/>
              </w:rPr>
              <w:t>題</w:t>
            </w:r>
          </w:p>
        </w:tc>
      </w:tr>
      <w:tr w:rsidR="002831E8" w:rsidRPr="002831E8" w:rsidTr="001B38EC">
        <w:trPr>
          <w:jc w:val="center"/>
        </w:trPr>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題號</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35</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40</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41</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42</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rPr>
                <w:rFonts w:hint="eastAsia"/>
              </w:rPr>
              <w:t>45</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51</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52</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53</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54</w:t>
            </w:r>
          </w:p>
        </w:tc>
        <w:tc>
          <w:tcPr>
            <w:tcW w:w="742" w:type="dxa"/>
            <w:shd w:val="clear" w:color="auto" w:fill="E6F4FD"/>
            <w:tcMar>
              <w:left w:w="57" w:type="dxa"/>
              <w:bottom w:w="57" w:type="dxa"/>
              <w:right w:w="57" w:type="dxa"/>
            </w:tcMar>
            <w:vAlign w:val="center"/>
          </w:tcPr>
          <w:p w:rsidR="002831E8" w:rsidRPr="002831E8" w:rsidRDefault="002831E8" w:rsidP="002831E8">
            <w:pPr>
              <w:pStyle w:val="A-2"/>
            </w:pPr>
            <w:r w:rsidRPr="002831E8">
              <w:t>55</w:t>
            </w:r>
          </w:p>
        </w:tc>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56</w:t>
            </w:r>
          </w:p>
        </w:tc>
        <w:tc>
          <w:tcPr>
            <w:tcW w:w="742" w:type="dxa"/>
            <w:shd w:val="clear" w:color="auto" w:fill="E6F4FD"/>
            <w:tcMar>
              <w:left w:w="57" w:type="dxa"/>
              <w:bottom w:w="57" w:type="dxa"/>
              <w:right w:w="57" w:type="dxa"/>
            </w:tcMar>
            <w:vAlign w:val="center"/>
          </w:tcPr>
          <w:p w:rsidR="002831E8" w:rsidRPr="002831E8" w:rsidRDefault="002831E8" w:rsidP="002831E8">
            <w:pPr>
              <w:pStyle w:val="A-2"/>
              <w:rPr>
                <w:b/>
              </w:rPr>
            </w:pPr>
            <w:r w:rsidRPr="002831E8">
              <w:rPr>
                <w:b/>
              </w:rPr>
              <w:t>合計</w:t>
            </w:r>
          </w:p>
        </w:tc>
      </w:tr>
      <w:tr w:rsidR="002831E8" w:rsidRPr="002831E8" w:rsidTr="001B38EC">
        <w:trPr>
          <w:jc w:val="center"/>
        </w:trPr>
        <w:tc>
          <w:tcPr>
            <w:tcW w:w="741" w:type="dxa"/>
            <w:shd w:val="clear" w:color="auto" w:fill="E6F4FD"/>
            <w:tcMar>
              <w:left w:w="57" w:type="dxa"/>
              <w:bottom w:w="57" w:type="dxa"/>
              <w:right w:w="57" w:type="dxa"/>
            </w:tcMar>
            <w:vAlign w:val="center"/>
          </w:tcPr>
          <w:p w:rsidR="002831E8" w:rsidRPr="002831E8" w:rsidRDefault="002831E8" w:rsidP="002831E8">
            <w:pPr>
              <w:pStyle w:val="A-2"/>
            </w:pPr>
            <w:r w:rsidRPr="002831E8">
              <w:t>課程</w:t>
            </w:r>
          </w:p>
        </w:tc>
        <w:tc>
          <w:tcPr>
            <w:tcW w:w="741"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2"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1"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2"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1"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2"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1"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2"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1"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2"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1" w:type="dxa"/>
            <w:tcMar>
              <w:left w:w="57" w:type="dxa"/>
              <w:bottom w:w="57" w:type="dxa"/>
              <w:right w:w="57" w:type="dxa"/>
            </w:tcMar>
            <w:vAlign w:val="center"/>
          </w:tcPr>
          <w:p w:rsidR="002831E8" w:rsidRPr="002831E8" w:rsidRDefault="002831E8" w:rsidP="002831E8">
            <w:pPr>
              <w:pStyle w:val="A-2"/>
            </w:pPr>
            <w:r w:rsidRPr="002831E8">
              <w:t>探</w:t>
            </w:r>
            <w:r w:rsidRPr="002831E8">
              <w:rPr>
                <w:rFonts w:hint="eastAsia"/>
              </w:rPr>
              <w:t>究</w:t>
            </w:r>
          </w:p>
        </w:tc>
        <w:tc>
          <w:tcPr>
            <w:tcW w:w="742" w:type="dxa"/>
            <w:shd w:val="clear" w:color="auto" w:fill="auto"/>
            <w:tcMar>
              <w:left w:w="57" w:type="dxa"/>
              <w:bottom w:w="57" w:type="dxa"/>
              <w:right w:w="57" w:type="dxa"/>
            </w:tcMar>
            <w:vAlign w:val="center"/>
          </w:tcPr>
          <w:p w:rsidR="002831E8" w:rsidRPr="002831E8" w:rsidRDefault="002831E8" w:rsidP="002831E8">
            <w:pPr>
              <w:pStyle w:val="A-2"/>
              <w:rPr>
                <w:b/>
              </w:rPr>
            </w:pPr>
            <w:r w:rsidRPr="002831E8">
              <w:rPr>
                <w:b/>
              </w:rPr>
              <w:t>1</w:t>
            </w:r>
            <w:r w:rsidRPr="002831E8">
              <w:rPr>
                <w:rFonts w:hint="eastAsia"/>
                <w:b/>
              </w:rPr>
              <w:t>1</w:t>
            </w:r>
            <w:r w:rsidRPr="002831E8">
              <w:rPr>
                <w:rFonts w:hint="eastAsia"/>
                <w:b/>
              </w:rPr>
              <w:t>題</w:t>
            </w:r>
          </w:p>
        </w:tc>
      </w:tr>
    </w:tbl>
    <w:p w:rsidR="002831E8" w:rsidRPr="002831E8" w:rsidRDefault="002831E8" w:rsidP="001B38EC">
      <w:pPr>
        <w:pStyle w:val="Ab"/>
        <w:spacing w:before="160"/>
      </w:pPr>
      <w:r w:rsidRPr="002831E8">
        <w:t>表</w:t>
      </w:r>
      <w:r w:rsidRPr="002831E8">
        <w:rPr>
          <w:rFonts w:hint="eastAsia"/>
        </w:rPr>
        <w:t>二</w:t>
      </w:r>
      <w:r w:rsidRPr="002831E8">
        <w:rPr>
          <w:rFonts w:hint="eastAsia"/>
        </w:rPr>
        <w:t xml:space="preserve"> </w:t>
      </w:r>
      <w:r w:rsidRPr="002831E8">
        <w:rPr>
          <w:rFonts w:hint="eastAsia"/>
        </w:rPr>
        <w:t>各科試題數量與所占百分比</w:t>
      </w:r>
    </w:p>
    <w:tbl>
      <w:tblPr>
        <w:tblW w:w="9923"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654"/>
        <w:gridCol w:w="1655"/>
        <w:gridCol w:w="1653"/>
        <w:gridCol w:w="1654"/>
        <w:gridCol w:w="1653"/>
        <w:gridCol w:w="1654"/>
      </w:tblGrid>
      <w:tr w:rsidR="002831E8" w:rsidRPr="002831E8" w:rsidTr="001B38EC">
        <w:trPr>
          <w:jc w:val="center"/>
        </w:trPr>
        <w:tc>
          <w:tcPr>
            <w:tcW w:w="1606" w:type="dxa"/>
            <w:shd w:val="clear" w:color="auto" w:fill="E6F4FD"/>
            <w:tcMar>
              <w:left w:w="57" w:type="dxa"/>
              <w:bottom w:w="57" w:type="dxa"/>
              <w:right w:w="57" w:type="dxa"/>
            </w:tcMar>
            <w:vAlign w:val="center"/>
          </w:tcPr>
          <w:p w:rsidR="002831E8" w:rsidRPr="002831E8" w:rsidRDefault="002831E8" w:rsidP="002831E8">
            <w:pPr>
              <w:pStyle w:val="A-2"/>
            </w:pPr>
            <w:r w:rsidRPr="002831E8">
              <w:t>科目</w:t>
            </w:r>
          </w:p>
        </w:tc>
        <w:tc>
          <w:tcPr>
            <w:tcW w:w="1607" w:type="dxa"/>
            <w:shd w:val="clear" w:color="auto" w:fill="E6F4FD"/>
            <w:noWrap/>
            <w:tcMar>
              <w:left w:w="57" w:type="dxa"/>
              <w:bottom w:w="57" w:type="dxa"/>
              <w:right w:w="57" w:type="dxa"/>
            </w:tcMar>
            <w:vAlign w:val="center"/>
            <w:hideMark/>
          </w:tcPr>
          <w:p w:rsidR="002831E8" w:rsidRPr="002831E8" w:rsidRDefault="002831E8" w:rsidP="002831E8">
            <w:pPr>
              <w:pStyle w:val="A-2"/>
            </w:pPr>
            <w:r w:rsidRPr="002831E8">
              <w:t>物理</w:t>
            </w:r>
          </w:p>
        </w:tc>
        <w:tc>
          <w:tcPr>
            <w:tcW w:w="1606" w:type="dxa"/>
            <w:shd w:val="clear" w:color="auto" w:fill="E6F4FD"/>
            <w:noWrap/>
            <w:tcMar>
              <w:left w:w="57" w:type="dxa"/>
              <w:bottom w:w="57" w:type="dxa"/>
              <w:right w:w="57" w:type="dxa"/>
            </w:tcMar>
            <w:vAlign w:val="center"/>
            <w:hideMark/>
          </w:tcPr>
          <w:p w:rsidR="002831E8" w:rsidRPr="002831E8" w:rsidRDefault="002831E8" w:rsidP="002831E8">
            <w:pPr>
              <w:pStyle w:val="A-2"/>
            </w:pPr>
            <w:r w:rsidRPr="002831E8">
              <w:t>化學</w:t>
            </w:r>
          </w:p>
        </w:tc>
        <w:tc>
          <w:tcPr>
            <w:tcW w:w="1607" w:type="dxa"/>
            <w:shd w:val="clear" w:color="auto" w:fill="E6F4FD"/>
            <w:noWrap/>
            <w:tcMar>
              <w:left w:w="57" w:type="dxa"/>
              <w:bottom w:w="57" w:type="dxa"/>
              <w:right w:w="57" w:type="dxa"/>
            </w:tcMar>
            <w:vAlign w:val="center"/>
            <w:hideMark/>
          </w:tcPr>
          <w:p w:rsidR="002831E8" w:rsidRPr="002831E8" w:rsidRDefault="002831E8" w:rsidP="002831E8">
            <w:pPr>
              <w:pStyle w:val="A-2"/>
            </w:pPr>
            <w:r w:rsidRPr="002831E8">
              <w:t>生物</w:t>
            </w:r>
          </w:p>
        </w:tc>
        <w:tc>
          <w:tcPr>
            <w:tcW w:w="1606" w:type="dxa"/>
            <w:shd w:val="clear" w:color="auto" w:fill="E6F4FD"/>
            <w:noWrap/>
            <w:tcMar>
              <w:left w:w="57" w:type="dxa"/>
              <w:bottom w:w="57" w:type="dxa"/>
              <w:right w:w="57" w:type="dxa"/>
            </w:tcMar>
            <w:vAlign w:val="center"/>
            <w:hideMark/>
          </w:tcPr>
          <w:p w:rsidR="002831E8" w:rsidRPr="002831E8" w:rsidRDefault="002831E8" w:rsidP="002831E8">
            <w:pPr>
              <w:pStyle w:val="A-2"/>
            </w:pPr>
            <w:r w:rsidRPr="002831E8">
              <w:t>地科</w:t>
            </w:r>
          </w:p>
        </w:tc>
        <w:tc>
          <w:tcPr>
            <w:tcW w:w="1607" w:type="dxa"/>
            <w:shd w:val="clear" w:color="auto" w:fill="E6F4FD"/>
            <w:noWrap/>
            <w:tcMar>
              <w:left w:w="57" w:type="dxa"/>
              <w:bottom w:w="57" w:type="dxa"/>
              <w:right w:w="57" w:type="dxa"/>
            </w:tcMar>
            <w:vAlign w:val="center"/>
            <w:hideMark/>
          </w:tcPr>
          <w:p w:rsidR="002831E8" w:rsidRPr="002831E8" w:rsidRDefault="002831E8" w:rsidP="002831E8">
            <w:pPr>
              <w:pStyle w:val="A-2"/>
            </w:pPr>
            <w:r w:rsidRPr="002831E8">
              <w:t>探究</w:t>
            </w:r>
            <w:r w:rsidRPr="002831E8">
              <w:rPr>
                <w:rFonts w:hint="eastAsia"/>
              </w:rPr>
              <w:t>與實作</w:t>
            </w:r>
          </w:p>
        </w:tc>
      </w:tr>
      <w:tr w:rsidR="002831E8" w:rsidRPr="002831E8" w:rsidTr="001B38EC">
        <w:trPr>
          <w:jc w:val="center"/>
        </w:trPr>
        <w:tc>
          <w:tcPr>
            <w:tcW w:w="1606" w:type="dxa"/>
            <w:shd w:val="clear" w:color="auto" w:fill="E6F4FD"/>
            <w:tcMar>
              <w:left w:w="57" w:type="dxa"/>
              <w:bottom w:w="57" w:type="dxa"/>
              <w:right w:w="57" w:type="dxa"/>
            </w:tcMar>
            <w:vAlign w:val="center"/>
          </w:tcPr>
          <w:p w:rsidR="002831E8" w:rsidRPr="002831E8" w:rsidRDefault="002831E8" w:rsidP="002831E8">
            <w:pPr>
              <w:pStyle w:val="A-2"/>
            </w:pPr>
            <w:r w:rsidRPr="002831E8">
              <w:t>題數</w:t>
            </w:r>
          </w:p>
        </w:tc>
        <w:tc>
          <w:tcPr>
            <w:tcW w:w="1607"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t>1</w:t>
            </w:r>
            <w:r w:rsidRPr="002831E8">
              <w:rPr>
                <w:rFonts w:hint="eastAsia"/>
              </w:rPr>
              <w:t>3</w:t>
            </w:r>
          </w:p>
        </w:tc>
        <w:tc>
          <w:tcPr>
            <w:tcW w:w="1606"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rPr>
                <w:rFonts w:hint="eastAsia"/>
              </w:rPr>
              <w:t>9</w:t>
            </w:r>
          </w:p>
        </w:tc>
        <w:tc>
          <w:tcPr>
            <w:tcW w:w="1607"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t>1</w:t>
            </w:r>
            <w:r w:rsidRPr="002831E8">
              <w:rPr>
                <w:rFonts w:hint="eastAsia"/>
              </w:rPr>
              <w:t>1</w:t>
            </w:r>
          </w:p>
        </w:tc>
        <w:tc>
          <w:tcPr>
            <w:tcW w:w="1606"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t>1</w:t>
            </w:r>
            <w:r w:rsidRPr="002831E8">
              <w:rPr>
                <w:rFonts w:hint="eastAsia"/>
              </w:rPr>
              <w:t>2</w:t>
            </w:r>
          </w:p>
        </w:tc>
        <w:tc>
          <w:tcPr>
            <w:tcW w:w="1607"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rPr>
                <w:rFonts w:hint="eastAsia"/>
              </w:rPr>
              <w:t>11</w:t>
            </w:r>
          </w:p>
        </w:tc>
      </w:tr>
      <w:tr w:rsidR="002831E8" w:rsidRPr="002831E8" w:rsidTr="001B38EC">
        <w:trPr>
          <w:jc w:val="center"/>
        </w:trPr>
        <w:tc>
          <w:tcPr>
            <w:tcW w:w="1606" w:type="dxa"/>
            <w:shd w:val="clear" w:color="auto" w:fill="E6F4FD"/>
            <w:tcMar>
              <w:left w:w="57" w:type="dxa"/>
              <w:bottom w:w="57" w:type="dxa"/>
              <w:right w:w="57" w:type="dxa"/>
            </w:tcMar>
            <w:vAlign w:val="center"/>
          </w:tcPr>
          <w:p w:rsidR="002831E8" w:rsidRPr="002831E8" w:rsidRDefault="002831E8" w:rsidP="002831E8">
            <w:pPr>
              <w:pStyle w:val="A-2"/>
            </w:pPr>
            <w:r w:rsidRPr="002831E8">
              <w:t>百分比</w:t>
            </w:r>
          </w:p>
        </w:tc>
        <w:tc>
          <w:tcPr>
            <w:tcW w:w="1607"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t>2</w:t>
            </w:r>
            <w:r w:rsidRPr="002831E8">
              <w:rPr>
                <w:rFonts w:hint="eastAsia"/>
              </w:rPr>
              <w:t>3</w:t>
            </w:r>
            <w:r w:rsidRPr="002831E8">
              <w:t>%</w:t>
            </w:r>
          </w:p>
        </w:tc>
        <w:tc>
          <w:tcPr>
            <w:tcW w:w="1606"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t>1</w:t>
            </w:r>
            <w:r w:rsidRPr="002831E8">
              <w:rPr>
                <w:rFonts w:hint="eastAsia"/>
              </w:rPr>
              <w:t>6</w:t>
            </w:r>
            <w:r w:rsidRPr="002831E8">
              <w:t>%</w:t>
            </w:r>
          </w:p>
        </w:tc>
        <w:tc>
          <w:tcPr>
            <w:tcW w:w="1607"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rPr>
                <w:rFonts w:hint="eastAsia"/>
              </w:rPr>
              <w:t>20</w:t>
            </w:r>
            <w:r w:rsidRPr="002831E8">
              <w:t>%</w:t>
            </w:r>
          </w:p>
        </w:tc>
        <w:tc>
          <w:tcPr>
            <w:tcW w:w="1606"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rPr>
                <w:rFonts w:hint="eastAsia"/>
              </w:rPr>
              <w:t>21</w:t>
            </w:r>
            <w:r w:rsidRPr="002831E8">
              <w:t>%</w:t>
            </w:r>
          </w:p>
        </w:tc>
        <w:tc>
          <w:tcPr>
            <w:tcW w:w="1607" w:type="dxa"/>
            <w:shd w:val="clear" w:color="auto" w:fill="auto"/>
            <w:noWrap/>
            <w:tcMar>
              <w:left w:w="57" w:type="dxa"/>
              <w:bottom w:w="57" w:type="dxa"/>
              <w:right w:w="57" w:type="dxa"/>
            </w:tcMar>
            <w:vAlign w:val="center"/>
            <w:hideMark/>
          </w:tcPr>
          <w:p w:rsidR="002831E8" w:rsidRPr="002831E8" w:rsidRDefault="002831E8" w:rsidP="002831E8">
            <w:pPr>
              <w:pStyle w:val="A-2"/>
            </w:pPr>
            <w:r w:rsidRPr="002831E8">
              <w:rPr>
                <w:rFonts w:hint="eastAsia"/>
              </w:rPr>
              <w:t>20</w:t>
            </w:r>
            <w:r w:rsidRPr="002831E8">
              <w:t>%</w:t>
            </w:r>
          </w:p>
        </w:tc>
      </w:tr>
    </w:tbl>
    <w:p w:rsidR="00386E97" w:rsidRDefault="00386E97">
      <w:pPr>
        <w:widowControl/>
        <w:jc w:val="left"/>
      </w:pPr>
      <w:r>
        <w:br w:type="page"/>
      </w:r>
    </w:p>
    <w:p w:rsidR="002831E8" w:rsidRDefault="002831E8" w:rsidP="00386E97">
      <w:pPr>
        <w:pStyle w:val="11--1"/>
        <w:spacing w:before="60" w:after="240"/>
      </w:pPr>
      <w:r>
        <w:rPr>
          <w:rFonts w:hint="eastAsia"/>
          <w:noProof/>
        </w:rPr>
        <w:lastRenderedPageBreak/>
        <mc:AlternateContent>
          <mc:Choice Requires="wpg">
            <w:drawing>
              <wp:inline distT="0" distB="0" distL="0" distR="0" wp14:anchorId="59E11F6F" wp14:editId="2C7FC3BC">
                <wp:extent cx="2185967" cy="294480"/>
                <wp:effectExtent l="0" t="0" r="5080" b="0"/>
                <wp:docPr id="279" name="群組 279"/>
                <wp:cNvGraphicFramePr/>
                <a:graphic xmlns:a="http://schemas.openxmlformats.org/drawingml/2006/main">
                  <a:graphicData uri="http://schemas.microsoft.com/office/word/2010/wordprocessingGroup">
                    <wpg:wgp>
                      <wpg:cNvGrpSpPr/>
                      <wpg:grpSpPr>
                        <a:xfrm>
                          <a:off x="0" y="0"/>
                          <a:ext cx="2185967" cy="294480"/>
                          <a:chOff x="0" y="0"/>
                          <a:chExt cx="2185907" cy="294640"/>
                        </a:xfrm>
                      </wpg:grpSpPr>
                      <wpg:grpSp>
                        <wpg:cNvPr id="280" name="群組 280"/>
                        <wpg:cNvGrpSpPr/>
                        <wpg:grpSpPr>
                          <a:xfrm>
                            <a:off x="0" y="0"/>
                            <a:ext cx="2185907" cy="294640"/>
                            <a:chOff x="0" y="0"/>
                            <a:chExt cx="2186112" cy="294640"/>
                          </a:xfrm>
                        </wpg:grpSpPr>
                        <wps:wsp>
                          <wps:cNvPr id="281" name="橢圓 281"/>
                          <wps:cNvSpPr/>
                          <wps:spPr>
                            <a:xfrm>
                              <a:off x="1891472"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82" name="群組 282"/>
                          <wpg:cNvGrpSpPr/>
                          <wpg:grpSpPr>
                            <a:xfrm>
                              <a:off x="0" y="0"/>
                              <a:ext cx="2046049" cy="294640"/>
                              <a:chOff x="0" y="0"/>
                              <a:chExt cx="2046705" cy="294640"/>
                            </a:xfrm>
                          </wpg:grpSpPr>
                          <wps:wsp>
                            <wps:cNvPr id="283" name="橢圓 283"/>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矩形 284"/>
                            <wps:cNvSpPr/>
                            <wps:spPr>
                              <a:xfrm>
                                <a:off x="156855" y="0"/>
                                <a:ext cx="1889850"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85" name="文字方塊 2"/>
                        <wps:cNvSpPr txBox="1">
                          <a:spLocks noChangeArrowheads="1"/>
                        </wps:cNvSpPr>
                        <wps:spPr bwMode="auto">
                          <a:xfrm>
                            <a:off x="80671" y="17900"/>
                            <a:ext cx="2048108" cy="244624"/>
                          </a:xfrm>
                          <a:prstGeom prst="rect">
                            <a:avLst/>
                          </a:prstGeom>
                          <a:noFill/>
                          <a:ln w="9525">
                            <a:noFill/>
                            <a:miter lim="800000"/>
                            <a:headEnd/>
                            <a:tailEnd/>
                          </a:ln>
                        </wps:spPr>
                        <wps:txbx>
                          <w:txbxContent>
                            <w:p w:rsidR="0022479A" w:rsidRDefault="0022479A" w:rsidP="002831E8">
                              <w:pPr>
                                <w:pStyle w:val="11--"/>
                              </w:pPr>
                              <w:r w:rsidRPr="001B38EC">
                                <w:rPr>
                                  <w:rFonts w:hint="eastAsia"/>
                                </w:rPr>
                                <w:t>試題與</w:t>
                              </w:r>
                              <w:proofErr w:type="gramStart"/>
                              <w:r w:rsidRPr="001B38EC">
                                <w:rPr>
                                  <w:rFonts w:hint="eastAsia"/>
                                </w:rPr>
                                <w:t>自然領綱的</w:t>
                              </w:r>
                              <w:proofErr w:type="gramEnd"/>
                              <w:r w:rsidRPr="001B38EC">
                                <w:rPr>
                                  <w:rFonts w:hint="eastAsia"/>
                                </w:rPr>
                                <w:t>對應</w:t>
                              </w:r>
                            </w:p>
                          </w:txbxContent>
                        </wps:txbx>
                        <wps:bodyPr rot="0" vert="horz" wrap="square" lIns="0" tIns="0" rIns="0" bIns="0" anchor="t" anchorCtr="0">
                          <a:noAutofit/>
                        </wps:bodyPr>
                      </wps:wsp>
                    </wpg:wgp>
                  </a:graphicData>
                </a:graphic>
              </wp:inline>
            </w:drawing>
          </mc:Choice>
          <mc:Fallback>
            <w:pict>
              <v:group id="群組 279" o:spid="_x0000_s1036" style="width:172.1pt;height:23.2pt;mso-position-horizontal-relative:char;mso-position-vertical-relative:line" coordsize="21859,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">
                <v:group id="群組 280" o:spid="_x0000_s1037" style="position:absolute;width:21859;height:2946" coordsize="21861,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oval id="橢圓 281" o:spid="_x0000_s1038" style="position:absolute;left:18914;width:2947;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bKMUA&#10;AADcAAAADwAAAGRycy9kb3ducmV2LnhtbESPzWrDMBCE74W+g9hAb41sl5bEjRJCQ5vcSv56XqyN&#10;7cRaGUmN7bePCoUch5n5hpktetOIKzlfW1aQjhMQxIXVNZcKDvvP5wkIH5A1NpZJwUAeFvPHhxnm&#10;2na8pesulCJC2OeooAqhzaX0RUUG/di2xNE7WWcwROlKqR12EW4amSXJmzRYc1yosKWPiorL7tco&#10;+E6XbjhOvzAMK7fqzuv160/2otTTqF++gwjUh3v4v73RCrJJCn9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7FsoxQAAANwAAAAPAAAAAAAAAAAAAAAAAJgCAABkcnMv&#10;ZG93bnJldi54bWxQSwUGAAAAAAQABAD1AAAAigMAAAAA&#10;" fillcolor="#e77740" stroked="f" strokeweight="2pt"/>
                  <v:group id="群組 282" o:spid="_x0000_s1039" style="position:absolute;width:20460;height:2946" coordsize="20467,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oval id="橢圓 283" o:spid="_x0000_s1040"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JgxMUA&#10;AADcAAAADwAAAGRycy9kb3ducmV2LnhtbESPT2vCQBTE7wW/w/IEb3VjpEVTVxHF2lvxT3t+ZF+T&#10;aPZt2F1N8u27hYLHYWZ+wyxWnanFnZyvLCuYjBMQxLnVFRcKzqfd8wyED8gaa8ukoCcPq+XgaYGZ&#10;ti0f6H4MhYgQ9hkqKENoMil9XpJBP7YNcfR+rDMYonSF1A7bCDe1TJPkVRqsOC6U2NCmpPx6vBkF&#10;n5O167/m7xj6rdu2l/3+5TudKjUadus3EIG68Aj/tz+0gnQ2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cmDExQAAANwAAAAPAAAAAAAAAAAAAAAAAJgCAABkcnMv&#10;ZG93bnJldi54bWxQSwUGAAAAAAQABAD1AAAAigMAAAAA&#10;" fillcolor="#e77740" stroked="f" strokeweight="2pt"/>
                    <v:rect id="矩形 284" o:spid="_x0000_s1041" style="position:absolute;left:1568;width:18899;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CPcMA&#10;AADcAAAADwAAAGRycy9kb3ducmV2LnhtbESPQYvCMBSE7wv+h/AEb2uqSJFqlFoQhMWD7rJ4fDbP&#10;tti8lCSr9d8bQdjjMDPfMMt1b1pxI+cbywom4wQEcWl1w5WCn+/t5xyED8gaW8uk4EEe1qvBxxIz&#10;be98oNsxVCJC2GeooA6hy6T0ZU0G/dh2xNG7WGcwROkqqR3eI9y0cpokqTTYcFyosaOipvJ6/DMK&#10;it+ZyfPdufBWy6+926TV45QqNRr2+QJEoD78h9/tnVYwnc/gdSYe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9bCPcMAAADcAAAADwAAAAAAAAAAAAAAAACYAgAAZHJzL2Rv&#10;d25yZXYueG1sUEsFBgAAAAAEAAQA9QAAAIgDAAAAAA==&#10;" fillcolor="#e77740" stroked="f" strokeweight="2pt"/>
                  </v:group>
                </v:group>
                <v:shape id="_x0000_s1042" type="#_x0000_t202" style="position:absolute;left:806;top:179;width:20481;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QUcQA&#10;AADcAAAADwAAAGRycy9kb3ducmV2LnhtbESPQWvCQBSE74L/YXkFb7qpoN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fkFHEAAAA3AAAAA8AAAAAAAAAAAAAAAAAmAIAAGRycy9k&#10;b3ducmV2LnhtbFBLBQYAAAAABAAEAPUAAACJAwAAAAA=&#10;" filled="f" stroked="f">
                  <v:textbox inset="0,0,0,0">
                    <w:txbxContent>
                      <w:p w:rsidR="0022479A" w:rsidRDefault="0022479A" w:rsidP="002831E8">
                        <w:pPr>
                          <w:pStyle w:val="11--"/>
                        </w:pPr>
                        <w:r w:rsidRPr="001B38EC">
                          <w:rPr>
                            <w:rFonts w:hint="eastAsia"/>
                          </w:rPr>
                          <w:t>試題與</w:t>
                        </w:r>
                        <w:proofErr w:type="gramStart"/>
                        <w:r w:rsidRPr="001B38EC">
                          <w:rPr>
                            <w:rFonts w:hint="eastAsia"/>
                          </w:rPr>
                          <w:t>自然領綱的</w:t>
                        </w:r>
                        <w:proofErr w:type="gramEnd"/>
                        <w:r w:rsidRPr="001B38EC">
                          <w:rPr>
                            <w:rFonts w:hint="eastAsia"/>
                          </w:rPr>
                          <w:t>對應</w:t>
                        </w:r>
                      </w:p>
                    </w:txbxContent>
                  </v:textbox>
                </v:shape>
                <w10:anchorlock/>
              </v:group>
            </w:pict>
          </mc:Fallback>
        </mc:AlternateContent>
      </w:r>
    </w:p>
    <w:p w:rsidR="001B38EC" w:rsidRPr="00386E97" w:rsidRDefault="001B38EC" w:rsidP="00386E97">
      <w:pPr>
        <w:pStyle w:val="11-"/>
      </w:pPr>
      <w:proofErr w:type="gramStart"/>
      <w:r w:rsidRPr="001B38EC">
        <w:rPr>
          <w:rFonts w:hint="eastAsia"/>
        </w:rPr>
        <w:t>自然領綱的</w:t>
      </w:r>
      <w:proofErr w:type="gramEnd"/>
      <w:r w:rsidRPr="001B38EC">
        <w:rPr>
          <w:rFonts w:hint="eastAsia"/>
        </w:rPr>
        <w:t>學習表現架構，分為科學認知、探究能力以及科學的態度與本質三大項，其中科學認知為布魯</w:t>
      </w:r>
      <w:proofErr w:type="gramStart"/>
      <w:r w:rsidRPr="001B38EC">
        <w:rPr>
          <w:rFonts w:hint="eastAsia"/>
        </w:rPr>
        <w:t>姆</w:t>
      </w:r>
      <w:proofErr w:type="gramEnd"/>
      <w:r w:rsidRPr="001B38EC">
        <w:rPr>
          <w:rFonts w:hint="eastAsia"/>
        </w:rPr>
        <w:t>(</w:t>
      </w:r>
      <w:proofErr w:type="spellStart"/>
      <w:r w:rsidRPr="001B38EC">
        <w:rPr>
          <w:rFonts w:hint="eastAsia"/>
        </w:rPr>
        <w:t>BlooM</w:t>
      </w:r>
      <w:proofErr w:type="spellEnd"/>
      <w:r w:rsidRPr="001B38EC">
        <w:rPr>
          <w:rFonts w:hint="eastAsia"/>
        </w:rPr>
        <w:t>)</w:t>
      </w:r>
      <w:r w:rsidRPr="001B38EC">
        <w:rPr>
          <w:rFonts w:hint="eastAsia"/>
        </w:rPr>
        <w:t>的六個認知層次：記憶、了解、應用、分析、評鑑、創造六個層次。現就試題主要測驗的學習內容與對應的學習表現以及科學認知層次整理如表三及表四：</w:t>
      </w:r>
    </w:p>
    <w:p w:rsidR="001B38EC" w:rsidRPr="001B38EC" w:rsidRDefault="001B38EC" w:rsidP="001B38EC">
      <w:pPr>
        <w:pStyle w:val="Ab"/>
        <w:spacing w:before="160"/>
      </w:pPr>
      <w:r w:rsidRPr="001B38EC">
        <w:t>表</w:t>
      </w:r>
      <w:r w:rsidRPr="001B38EC">
        <w:rPr>
          <w:rFonts w:hint="eastAsia"/>
        </w:rPr>
        <w:t>三</w:t>
      </w:r>
      <w:r w:rsidRPr="001B38EC">
        <w:t xml:space="preserve"> </w:t>
      </w:r>
      <w:r w:rsidRPr="0060402D">
        <w:rPr>
          <w:rStyle w:val="A-6"/>
          <w:rFonts w:hint="eastAsia"/>
        </w:rPr>
        <w:t>化學科</w:t>
      </w:r>
      <w:r w:rsidRPr="0060402D">
        <w:rPr>
          <w:rStyle w:val="A-6"/>
        </w:rPr>
        <w:t>試題</w:t>
      </w:r>
      <w:r w:rsidRPr="001B38EC">
        <w:t>對應的</w:t>
      </w:r>
      <w:r w:rsidRPr="001B38EC">
        <w:rPr>
          <w:rFonts w:hint="eastAsia"/>
        </w:rPr>
        <w:t>章節、</w:t>
      </w:r>
      <w:r w:rsidRPr="001B38EC">
        <w:t>學習表現</w:t>
      </w:r>
      <w:r w:rsidRPr="001B38EC">
        <w:rPr>
          <w:rFonts w:hint="eastAsia"/>
        </w:rPr>
        <w:t>與</w:t>
      </w:r>
      <w:r w:rsidRPr="001B38EC">
        <w:t>科學認知</w:t>
      </w:r>
      <w:r w:rsidRPr="001B38EC">
        <w:rPr>
          <w:rFonts w:hint="eastAsia"/>
        </w:rPr>
        <w:t>層次</w:t>
      </w:r>
    </w:p>
    <w:tbl>
      <w:tblPr>
        <w:tblStyle w:val="a3"/>
        <w:tblW w:w="9923" w:type="dxa"/>
        <w:jc w:val="center"/>
        <w:tblLook w:val="04A0" w:firstRow="1" w:lastRow="0" w:firstColumn="1" w:lastColumn="0" w:noHBand="0" w:noVBand="1"/>
      </w:tblPr>
      <w:tblGrid>
        <w:gridCol w:w="559"/>
        <w:gridCol w:w="2986"/>
        <w:gridCol w:w="4876"/>
        <w:gridCol w:w="1502"/>
      </w:tblGrid>
      <w:tr w:rsidR="001B38EC" w:rsidRPr="001B38EC" w:rsidTr="001B38EC">
        <w:trPr>
          <w:tblHeader/>
          <w:jc w:val="center"/>
        </w:trPr>
        <w:tc>
          <w:tcPr>
            <w:tcW w:w="559" w:type="dxa"/>
            <w:shd w:val="clear" w:color="auto" w:fill="E6F4FD"/>
            <w:tcMar>
              <w:left w:w="57" w:type="dxa"/>
              <w:bottom w:w="57" w:type="dxa"/>
              <w:right w:w="57" w:type="dxa"/>
            </w:tcMar>
            <w:vAlign w:val="center"/>
          </w:tcPr>
          <w:p w:rsidR="001B38EC" w:rsidRPr="001B38EC" w:rsidRDefault="001B38EC" w:rsidP="001B38EC">
            <w:pPr>
              <w:pStyle w:val="A-2"/>
            </w:pPr>
            <w:r w:rsidRPr="001B38EC">
              <w:t>題號</w:t>
            </w:r>
          </w:p>
        </w:tc>
        <w:tc>
          <w:tcPr>
            <w:tcW w:w="2986" w:type="dxa"/>
            <w:shd w:val="clear" w:color="auto" w:fill="E6F4FD"/>
            <w:tcMar>
              <w:left w:w="57" w:type="dxa"/>
              <w:bottom w:w="57" w:type="dxa"/>
              <w:right w:w="57" w:type="dxa"/>
            </w:tcMar>
            <w:vAlign w:val="center"/>
          </w:tcPr>
          <w:p w:rsidR="001B38EC" w:rsidRPr="001B38EC" w:rsidRDefault="001B38EC" w:rsidP="001B38EC">
            <w:pPr>
              <w:pStyle w:val="A-2"/>
            </w:pPr>
            <w:r w:rsidRPr="001B38EC">
              <w:t>對應</w:t>
            </w:r>
            <w:r w:rsidRPr="001B38EC">
              <w:rPr>
                <w:rFonts w:hint="eastAsia"/>
              </w:rPr>
              <w:t>龍騰章節</w:t>
            </w:r>
          </w:p>
        </w:tc>
        <w:tc>
          <w:tcPr>
            <w:tcW w:w="4876" w:type="dxa"/>
            <w:shd w:val="clear" w:color="auto" w:fill="E6F4FD"/>
            <w:tcMar>
              <w:left w:w="57" w:type="dxa"/>
              <w:bottom w:w="57" w:type="dxa"/>
              <w:right w:w="57" w:type="dxa"/>
            </w:tcMar>
            <w:vAlign w:val="center"/>
          </w:tcPr>
          <w:p w:rsidR="001B38EC" w:rsidRPr="001B38EC" w:rsidRDefault="001B38EC" w:rsidP="001B38EC">
            <w:pPr>
              <w:pStyle w:val="A-2"/>
            </w:pPr>
            <w:r w:rsidRPr="001B38EC">
              <w:t>對應學習表現</w:t>
            </w:r>
          </w:p>
        </w:tc>
        <w:tc>
          <w:tcPr>
            <w:tcW w:w="1502" w:type="dxa"/>
            <w:shd w:val="clear" w:color="auto" w:fill="E6F4FD"/>
            <w:tcMar>
              <w:left w:w="57" w:type="dxa"/>
              <w:bottom w:w="57" w:type="dxa"/>
              <w:right w:w="57" w:type="dxa"/>
            </w:tcMar>
            <w:vAlign w:val="center"/>
          </w:tcPr>
          <w:p w:rsidR="001B38EC" w:rsidRPr="001B38EC" w:rsidRDefault="001B38EC" w:rsidP="001B38EC">
            <w:pPr>
              <w:pStyle w:val="A-2"/>
            </w:pPr>
            <w:r w:rsidRPr="001B38EC">
              <w:t>科學認知層次</w:t>
            </w:r>
          </w:p>
        </w:tc>
      </w:tr>
      <w:tr w:rsidR="001B38EC" w:rsidRPr="001B38EC" w:rsidTr="001B38EC">
        <w:trPr>
          <w:jc w:val="center"/>
        </w:trPr>
        <w:tc>
          <w:tcPr>
            <w:tcW w:w="559" w:type="dxa"/>
            <w:tcMar>
              <w:left w:w="57" w:type="dxa"/>
              <w:bottom w:w="57" w:type="dxa"/>
              <w:right w:w="57" w:type="dxa"/>
            </w:tcMar>
            <w:vAlign w:val="center"/>
          </w:tcPr>
          <w:p w:rsidR="001B38EC" w:rsidRPr="001B38EC" w:rsidRDefault="001B38EC" w:rsidP="001B38EC">
            <w:pPr>
              <w:pStyle w:val="A-2"/>
            </w:pPr>
            <w:r w:rsidRPr="001B38EC">
              <w:t>9</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1-3</w:t>
            </w:r>
            <w:r w:rsidRPr="001B38EC">
              <w:rPr>
                <w:rFonts w:hint="eastAsia"/>
              </w:rPr>
              <w:t>原子的結構與元素週期表</w:t>
            </w:r>
          </w:p>
          <w:p w:rsidR="001B38EC" w:rsidRPr="001B38EC" w:rsidRDefault="001B38EC" w:rsidP="001B38EC">
            <w:pPr>
              <w:pStyle w:val="A-2"/>
              <w:jc w:val="left"/>
            </w:pPr>
            <w:r w:rsidRPr="001B38EC">
              <w:rPr>
                <w:rFonts w:hint="eastAsia"/>
              </w:rPr>
              <w:t>1-4</w:t>
            </w:r>
            <w:r w:rsidRPr="001B38EC">
              <w:rPr>
                <w:rFonts w:hint="eastAsia"/>
              </w:rPr>
              <w:t>化學鍵</w:t>
            </w:r>
          </w:p>
          <w:p w:rsidR="001B38EC" w:rsidRPr="001B38EC" w:rsidRDefault="001B38EC" w:rsidP="001B38EC">
            <w:pPr>
              <w:pStyle w:val="A-2"/>
              <w:jc w:val="left"/>
            </w:pPr>
            <w:r w:rsidRPr="001B38EC">
              <w:rPr>
                <w:rFonts w:hint="eastAsia"/>
              </w:rPr>
              <w:t>2-1</w:t>
            </w:r>
            <w:r w:rsidRPr="001B38EC">
              <w:rPr>
                <w:rFonts w:hint="eastAsia"/>
              </w:rPr>
              <w:t>化學式</w:t>
            </w:r>
          </w:p>
        </w:tc>
        <w:tc>
          <w:tcPr>
            <w:tcW w:w="4876" w:type="dxa"/>
            <w:tcMar>
              <w:left w:w="57" w:type="dxa"/>
              <w:bottom w:w="57" w:type="dxa"/>
              <w:right w:w="57" w:type="dxa"/>
            </w:tcMar>
            <w:vAlign w:val="center"/>
          </w:tcPr>
          <w:p w:rsidR="001B38EC" w:rsidRPr="001B38EC" w:rsidRDefault="001B38EC" w:rsidP="001B38EC">
            <w:pPr>
              <w:pStyle w:val="A-2"/>
              <w:jc w:val="left"/>
            </w:pPr>
            <w:r w:rsidRPr="001B38EC">
              <w:t>推理論證</w:t>
            </w:r>
            <w:r w:rsidRPr="001B38EC">
              <w:t>tr-Ⅴc-1</w:t>
            </w:r>
          </w:p>
          <w:p w:rsidR="001B38EC" w:rsidRPr="001B38EC" w:rsidRDefault="001B38EC" w:rsidP="001B38EC">
            <w:pPr>
              <w:pStyle w:val="A-2"/>
              <w:jc w:val="left"/>
            </w:pPr>
            <w:r w:rsidRPr="001B38EC">
              <w:t>能運用單一的科學理論，理解自然科學知識或理論</w:t>
            </w:r>
            <w:r w:rsidR="0022479A">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t>了解</w:t>
            </w:r>
          </w:p>
        </w:tc>
      </w:tr>
      <w:tr w:rsidR="001B38EC" w:rsidRPr="001B38EC" w:rsidTr="001B38EC">
        <w:trPr>
          <w:jc w:val="center"/>
        </w:trPr>
        <w:tc>
          <w:tcPr>
            <w:tcW w:w="559" w:type="dxa"/>
            <w:tcMar>
              <w:left w:w="57" w:type="dxa"/>
              <w:bottom w:w="57" w:type="dxa"/>
              <w:right w:w="57" w:type="dxa"/>
            </w:tcMar>
            <w:vAlign w:val="center"/>
          </w:tcPr>
          <w:p w:rsidR="001B38EC" w:rsidRPr="001B38EC" w:rsidRDefault="001B38EC" w:rsidP="001B38EC">
            <w:pPr>
              <w:pStyle w:val="A-2"/>
            </w:pPr>
            <w:r w:rsidRPr="001B38EC">
              <w:t>10</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3-4</w:t>
            </w:r>
            <w:r w:rsidRPr="001B38EC">
              <w:rPr>
                <w:rFonts w:hint="eastAsia"/>
              </w:rPr>
              <w:t>氧化還原反應</w:t>
            </w:r>
          </w:p>
        </w:tc>
        <w:tc>
          <w:tcPr>
            <w:tcW w:w="4876" w:type="dxa"/>
            <w:tcMar>
              <w:left w:w="57" w:type="dxa"/>
              <w:bottom w:w="57" w:type="dxa"/>
              <w:right w:w="57" w:type="dxa"/>
            </w:tcMar>
            <w:vAlign w:val="center"/>
          </w:tcPr>
          <w:p w:rsidR="001B38EC" w:rsidRPr="001B38EC" w:rsidRDefault="001B38EC" w:rsidP="001B38EC">
            <w:pPr>
              <w:pStyle w:val="A-2"/>
              <w:jc w:val="left"/>
            </w:pPr>
            <w:r w:rsidRPr="001B38EC">
              <w:t>推理論證</w:t>
            </w:r>
            <w:r w:rsidRPr="001B38EC">
              <w:t>tr-Ⅴc-1</w:t>
            </w:r>
          </w:p>
          <w:p w:rsidR="001B38EC" w:rsidRPr="001B38EC" w:rsidRDefault="001B38EC" w:rsidP="001B38EC">
            <w:pPr>
              <w:pStyle w:val="A-2"/>
              <w:jc w:val="left"/>
            </w:pPr>
            <w:r w:rsidRPr="001B38EC">
              <w:t>能運用單一的科學理論，理解自然科學知識或理論</w:t>
            </w:r>
            <w:r w:rsidR="0022479A">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t>記憶</w:t>
            </w:r>
          </w:p>
          <w:p w:rsidR="001B38EC" w:rsidRPr="001B38EC" w:rsidRDefault="00542D90" w:rsidP="001B38EC">
            <w:pPr>
              <w:pStyle w:val="A-2"/>
            </w:pPr>
            <w:r>
              <w:rPr>
                <w:rFonts w:hint="eastAsia"/>
              </w:rPr>
              <w:t>（</w:t>
            </w:r>
            <w:r w:rsidR="001B38EC" w:rsidRPr="001B38EC">
              <w:t>或了解</w:t>
            </w:r>
            <w:r>
              <w:rPr>
                <w:rFonts w:hint="eastAsia"/>
              </w:rPr>
              <w:t>）</w:t>
            </w:r>
          </w:p>
        </w:tc>
      </w:tr>
      <w:tr w:rsidR="001B38EC" w:rsidRPr="001B38EC" w:rsidTr="001B38EC">
        <w:trPr>
          <w:jc w:val="center"/>
        </w:trPr>
        <w:tc>
          <w:tcPr>
            <w:tcW w:w="559" w:type="dxa"/>
            <w:tcMar>
              <w:left w:w="57" w:type="dxa"/>
              <w:bottom w:w="57" w:type="dxa"/>
              <w:right w:w="57" w:type="dxa"/>
            </w:tcMar>
            <w:vAlign w:val="center"/>
          </w:tcPr>
          <w:p w:rsidR="001B38EC" w:rsidRPr="001B38EC" w:rsidRDefault="001B38EC" w:rsidP="001B38EC">
            <w:pPr>
              <w:pStyle w:val="A-2"/>
            </w:pPr>
            <w:r w:rsidRPr="001B38EC">
              <w:t>11</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1-1</w:t>
            </w:r>
            <w:r w:rsidRPr="001B38EC">
              <w:rPr>
                <w:rFonts w:hint="eastAsia"/>
              </w:rPr>
              <w:t>物質的分類與分離</w:t>
            </w:r>
          </w:p>
          <w:p w:rsidR="001B38EC" w:rsidRPr="001B38EC" w:rsidRDefault="001B38EC" w:rsidP="001B38EC">
            <w:pPr>
              <w:pStyle w:val="A-2"/>
              <w:jc w:val="left"/>
            </w:pPr>
            <w:r w:rsidRPr="001B38EC">
              <w:t>實驗：萃取、蒸餾</w:t>
            </w:r>
            <w:r w:rsidRPr="001B38EC">
              <w:rPr>
                <w:rFonts w:hint="eastAsia"/>
              </w:rPr>
              <w:t>和薄層層析</w:t>
            </w:r>
          </w:p>
        </w:tc>
        <w:tc>
          <w:tcPr>
            <w:tcW w:w="4876" w:type="dxa"/>
            <w:tcMar>
              <w:left w:w="57" w:type="dxa"/>
              <w:bottom w:w="57" w:type="dxa"/>
              <w:right w:w="57" w:type="dxa"/>
            </w:tcMar>
            <w:vAlign w:val="center"/>
          </w:tcPr>
          <w:p w:rsidR="001B38EC" w:rsidRPr="001B38EC" w:rsidRDefault="001B38EC" w:rsidP="001B38EC">
            <w:pPr>
              <w:pStyle w:val="A-2"/>
              <w:jc w:val="left"/>
            </w:pPr>
            <w:r w:rsidRPr="001B38EC">
              <w:t>計劃與執行</w:t>
            </w:r>
            <w:r w:rsidRPr="001B38EC">
              <w:t>pe-Ⅴc-2</w:t>
            </w:r>
          </w:p>
          <w:p w:rsidR="001B38EC" w:rsidRPr="001B38EC" w:rsidRDefault="001B38EC" w:rsidP="001B38EC">
            <w:pPr>
              <w:pStyle w:val="A-2"/>
              <w:jc w:val="left"/>
            </w:pPr>
            <w:r w:rsidRPr="001B38EC">
              <w:t>能正確安全操作適合學習階段的物品、器材儀器、科技設備及資源</w:t>
            </w:r>
            <w:r w:rsidR="0022479A">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t>記憶</w:t>
            </w:r>
          </w:p>
        </w:tc>
      </w:tr>
      <w:tr w:rsidR="001B38EC" w:rsidRPr="001B38EC" w:rsidTr="001B38EC">
        <w:trPr>
          <w:jc w:val="center"/>
        </w:trPr>
        <w:tc>
          <w:tcPr>
            <w:tcW w:w="559" w:type="dxa"/>
            <w:vMerge w:val="restart"/>
            <w:tcMar>
              <w:left w:w="57" w:type="dxa"/>
              <w:bottom w:w="57" w:type="dxa"/>
              <w:right w:w="57" w:type="dxa"/>
            </w:tcMar>
            <w:vAlign w:val="center"/>
          </w:tcPr>
          <w:p w:rsidR="001B38EC" w:rsidRPr="001B38EC" w:rsidRDefault="001B38EC" w:rsidP="001B38EC">
            <w:pPr>
              <w:pStyle w:val="A-2"/>
            </w:pPr>
            <w:r w:rsidRPr="001B38EC">
              <w:t>12</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3-2</w:t>
            </w:r>
            <w:r w:rsidRPr="001B38EC">
              <w:rPr>
                <w:rFonts w:hint="eastAsia"/>
              </w:rPr>
              <w:t>水溶液的濃度</w:t>
            </w:r>
          </w:p>
        </w:tc>
        <w:tc>
          <w:tcPr>
            <w:tcW w:w="4876" w:type="dxa"/>
            <w:tcMar>
              <w:left w:w="57" w:type="dxa"/>
              <w:bottom w:w="57" w:type="dxa"/>
              <w:right w:w="57" w:type="dxa"/>
            </w:tcMar>
            <w:vAlign w:val="center"/>
          </w:tcPr>
          <w:p w:rsidR="001B38EC" w:rsidRPr="001B38EC" w:rsidRDefault="001B38EC" w:rsidP="001B38EC">
            <w:pPr>
              <w:pStyle w:val="A-2"/>
              <w:jc w:val="left"/>
            </w:pPr>
            <w:r w:rsidRPr="001B38EC">
              <w:t>分析與發現</w:t>
            </w:r>
            <w:r w:rsidRPr="001B38EC">
              <w:t>pa-Ⅴc-2</w:t>
            </w:r>
          </w:p>
          <w:p w:rsidR="001B38EC" w:rsidRPr="001B38EC" w:rsidRDefault="001B38EC" w:rsidP="001B38EC">
            <w:pPr>
              <w:pStyle w:val="A-2"/>
              <w:jc w:val="left"/>
            </w:pPr>
            <w:r w:rsidRPr="001B38EC">
              <w:t>能運用思考智能理解科學相關的社會議題、解決問題</w:t>
            </w:r>
            <w:r w:rsidR="0022479A">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t>應用</w:t>
            </w:r>
          </w:p>
        </w:tc>
      </w:tr>
      <w:tr w:rsidR="001B38EC" w:rsidRPr="001B38EC" w:rsidTr="001B38EC">
        <w:trPr>
          <w:jc w:val="center"/>
        </w:trPr>
        <w:tc>
          <w:tcPr>
            <w:tcW w:w="559" w:type="dxa"/>
            <w:vMerge/>
            <w:tcMar>
              <w:left w:w="57" w:type="dxa"/>
              <w:bottom w:w="57" w:type="dxa"/>
              <w:right w:w="57" w:type="dxa"/>
            </w:tcMar>
            <w:vAlign w:val="center"/>
          </w:tcPr>
          <w:p w:rsidR="001B38EC" w:rsidRPr="001B38EC" w:rsidRDefault="001B38EC" w:rsidP="001B38EC">
            <w:pPr>
              <w:pStyle w:val="A-2"/>
            </w:pPr>
          </w:p>
        </w:tc>
        <w:tc>
          <w:tcPr>
            <w:tcW w:w="9364" w:type="dxa"/>
            <w:gridSpan w:val="3"/>
            <w:tcMar>
              <w:left w:w="57" w:type="dxa"/>
              <w:bottom w:w="57" w:type="dxa"/>
              <w:right w:w="57" w:type="dxa"/>
            </w:tcMar>
            <w:vAlign w:val="center"/>
          </w:tcPr>
          <w:p w:rsidR="001B38EC" w:rsidRPr="001B38EC" w:rsidRDefault="001B38EC" w:rsidP="001B38EC">
            <w:pPr>
              <w:pStyle w:val="11-0"/>
              <w:ind w:left="454" w:hanging="454"/>
            </w:pPr>
            <w:proofErr w:type="gramStart"/>
            <w:r w:rsidRPr="001B38EC">
              <w:t>註</w:t>
            </w:r>
            <w:proofErr w:type="gramEnd"/>
            <w:r w:rsidRPr="001B38EC">
              <w:rPr>
                <w:rFonts w:hint="eastAsia"/>
              </w:rPr>
              <w:t>1</w:t>
            </w:r>
            <w:r w:rsidRPr="001B38EC">
              <w:t>：國中階段學習重量百分濃度，不涉及溶液混合與稀釋等濃度變化之計算；高中階段學習體積莫耳濃度，包含溶液的配製。此題測驗的是體積百分濃度以及溶液稀釋的問題，無明確對應的學習內容。</w:t>
            </w:r>
          </w:p>
          <w:p w:rsidR="001B38EC" w:rsidRPr="001B38EC" w:rsidRDefault="001B38EC" w:rsidP="001B38EC">
            <w:pPr>
              <w:pStyle w:val="11-0"/>
            </w:pPr>
            <w:proofErr w:type="gramStart"/>
            <w:r w:rsidRPr="001B38EC">
              <w:t>註</w:t>
            </w:r>
            <w:proofErr w:type="gramEnd"/>
            <w:r w:rsidRPr="001B38EC">
              <w:rPr>
                <w:rFonts w:hint="eastAsia"/>
              </w:rPr>
              <w:t>2</w:t>
            </w:r>
            <w:r w:rsidRPr="001B38EC">
              <w:t>：學生需將所學之重量百分濃度遷移至體積百分濃度。</w:t>
            </w:r>
          </w:p>
        </w:tc>
      </w:tr>
      <w:tr w:rsidR="001B38EC" w:rsidRPr="001B38EC" w:rsidTr="001B38EC">
        <w:trPr>
          <w:jc w:val="center"/>
        </w:trPr>
        <w:tc>
          <w:tcPr>
            <w:tcW w:w="559" w:type="dxa"/>
            <w:vMerge w:val="restart"/>
            <w:tcMar>
              <w:left w:w="57" w:type="dxa"/>
              <w:bottom w:w="57" w:type="dxa"/>
              <w:right w:w="57" w:type="dxa"/>
            </w:tcMar>
            <w:vAlign w:val="center"/>
          </w:tcPr>
          <w:p w:rsidR="001B38EC" w:rsidRPr="001B38EC" w:rsidRDefault="001B38EC" w:rsidP="001B38EC">
            <w:pPr>
              <w:pStyle w:val="A-2"/>
            </w:pPr>
            <w:r w:rsidRPr="001B38EC">
              <w:t>13</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2-4</w:t>
            </w:r>
            <w:r w:rsidRPr="001B38EC">
              <w:rPr>
                <w:rFonts w:hint="eastAsia"/>
              </w:rPr>
              <w:t>化學反應熱</w:t>
            </w:r>
          </w:p>
          <w:p w:rsidR="001B38EC" w:rsidRPr="001B38EC" w:rsidRDefault="001B38EC" w:rsidP="001B38EC">
            <w:pPr>
              <w:pStyle w:val="A-2"/>
              <w:jc w:val="left"/>
              <w:rPr>
                <w:b/>
              </w:rPr>
            </w:pPr>
            <w:r w:rsidRPr="001B38EC">
              <w:rPr>
                <w:rFonts w:hint="eastAsia"/>
                <w:b/>
              </w:rPr>
              <w:t>選修化學</w:t>
            </w:r>
            <w:r w:rsidRPr="001B38EC">
              <w:rPr>
                <w:rFonts w:hint="eastAsia"/>
                <w:b/>
              </w:rPr>
              <w:t>1</w:t>
            </w:r>
          </w:p>
          <w:p w:rsidR="001B38EC" w:rsidRPr="001B38EC" w:rsidRDefault="001B38EC" w:rsidP="001B38EC">
            <w:pPr>
              <w:pStyle w:val="A-2"/>
              <w:jc w:val="left"/>
            </w:pPr>
            <w:r w:rsidRPr="001B38EC">
              <w:rPr>
                <w:rFonts w:hint="eastAsia"/>
              </w:rPr>
              <w:t>1-3</w:t>
            </w:r>
            <w:r w:rsidRPr="001B38EC">
              <w:rPr>
                <w:rFonts w:hint="eastAsia"/>
              </w:rPr>
              <w:t>反應熱的種類與性質</w:t>
            </w:r>
          </w:p>
          <w:p w:rsidR="001B38EC" w:rsidRPr="001B38EC" w:rsidRDefault="001B38EC" w:rsidP="001B38EC">
            <w:pPr>
              <w:pStyle w:val="A-2"/>
              <w:jc w:val="left"/>
            </w:pPr>
            <w:r w:rsidRPr="001B38EC">
              <w:rPr>
                <w:rFonts w:hint="eastAsia"/>
              </w:rPr>
              <w:t>實驗：反應熱的測量</w:t>
            </w:r>
          </w:p>
        </w:tc>
        <w:tc>
          <w:tcPr>
            <w:tcW w:w="4876" w:type="dxa"/>
            <w:tcMar>
              <w:left w:w="57" w:type="dxa"/>
              <w:bottom w:w="57" w:type="dxa"/>
              <w:right w:w="57" w:type="dxa"/>
            </w:tcMar>
            <w:vAlign w:val="center"/>
          </w:tcPr>
          <w:p w:rsidR="001B38EC" w:rsidRPr="001B38EC" w:rsidRDefault="001B38EC" w:rsidP="001B38EC">
            <w:pPr>
              <w:pStyle w:val="A-2"/>
              <w:jc w:val="left"/>
            </w:pPr>
            <w:r w:rsidRPr="001B38EC">
              <w:t>分析與發現</w:t>
            </w:r>
            <w:r w:rsidRPr="001B38EC">
              <w:t>pa-Ⅴc-2</w:t>
            </w:r>
          </w:p>
          <w:p w:rsidR="001B38EC" w:rsidRPr="001B38EC" w:rsidRDefault="001B38EC" w:rsidP="001B38EC">
            <w:pPr>
              <w:pStyle w:val="A-2"/>
              <w:jc w:val="left"/>
            </w:pPr>
            <w:r w:rsidRPr="001B38EC">
              <w:t>能運用科學原理、思考智能、數學等方法，從探究所得的資訊或數據解決問題</w:t>
            </w:r>
            <w:r w:rsidR="0022479A">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t>應用</w:t>
            </w:r>
          </w:p>
        </w:tc>
      </w:tr>
      <w:tr w:rsidR="001B38EC" w:rsidRPr="001B38EC" w:rsidTr="001B38EC">
        <w:trPr>
          <w:jc w:val="center"/>
        </w:trPr>
        <w:tc>
          <w:tcPr>
            <w:tcW w:w="559" w:type="dxa"/>
            <w:vMerge/>
            <w:tcMar>
              <w:left w:w="57" w:type="dxa"/>
              <w:bottom w:w="57" w:type="dxa"/>
              <w:right w:w="57" w:type="dxa"/>
            </w:tcMar>
            <w:vAlign w:val="center"/>
          </w:tcPr>
          <w:p w:rsidR="001B38EC" w:rsidRPr="001B38EC" w:rsidRDefault="001B38EC" w:rsidP="001B38EC">
            <w:pPr>
              <w:pStyle w:val="A-2"/>
            </w:pPr>
          </w:p>
        </w:tc>
        <w:tc>
          <w:tcPr>
            <w:tcW w:w="9364" w:type="dxa"/>
            <w:gridSpan w:val="3"/>
            <w:tcMar>
              <w:left w:w="57" w:type="dxa"/>
              <w:bottom w:w="57" w:type="dxa"/>
              <w:right w:w="57" w:type="dxa"/>
            </w:tcMar>
            <w:vAlign w:val="center"/>
          </w:tcPr>
          <w:p w:rsidR="001B38EC" w:rsidRPr="001B38EC" w:rsidRDefault="001B38EC" w:rsidP="001B38EC">
            <w:pPr>
              <w:pStyle w:val="11-0"/>
            </w:pPr>
            <w:proofErr w:type="gramStart"/>
            <w:r w:rsidRPr="001B38EC">
              <w:t>註</w:t>
            </w:r>
            <w:proofErr w:type="gramEnd"/>
            <w:r w:rsidRPr="001B38EC">
              <w:rPr>
                <w:rFonts w:hint="eastAsia"/>
              </w:rPr>
              <w:t>3</w:t>
            </w:r>
            <w:r w:rsidRPr="001B38EC">
              <w:t>：此實驗為</w:t>
            </w:r>
            <w:r w:rsidRPr="001B38EC">
              <w:t>103</w:t>
            </w:r>
            <w:proofErr w:type="gramStart"/>
            <w:r w:rsidRPr="001B38EC">
              <w:t>課綱高一</w:t>
            </w:r>
            <w:proofErr w:type="gramEnd"/>
            <w:r w:rsidRPr="001B38EC">
              <w:t>實驗，但在</w:t>
            </w:r>
            <w:r w:rsidRPr="001B38EC">
              <w:t>108</w:t>
            </w:r>
            <w:proofErr w:type="gramStart"/>
            <w:r w:rsidRPr="001B38EC">
              <w:t>課綱為加深加廣選修</w:t>
            </w:r>
            <w:proofErr w:type="gramEnd"/>
            <w:r w:rsidRPr="001B38EC">
              <w:t>實驗</w:t>
            </w:r>
            <w:r w:rsidRPr="001B38EC">
              <w:rPr>
                <w:rFonts w:hint="eastAsia"/>
              </w:rPr>
              <w:t>。</w:t>
            </w:r>
          </w:p>
        </w:tc>
      </w:tr>
      <w:tr w:rsidR="001B38EC" w:rsidRPr="001B38EC" w:rsidTr="001B38EC">
        <w:trPr>
          <w:jc w:val="center"/>
        </w:trPr>
        <w:tc>
          <w:tcPr>
            <w:tcW w:w="559" w:type="dxa"/>
            <w:tcMar>
              <w:left w:w="57" w:type="dxa"/>
              <w:bottom w:w="57" w:type="dxa"/>
              <w:right w:w="57" w:type="dxa"/>
            </w:tcMar>
            <w:vAlign w:val="center"/>
          </w:tcPr>
          <w:p w:rsidR="001B38EC" w:rsidRPr="001B38EC" w:rsidRDefault="001B38EC" w:rsidP="001B38EC">
            <w:pPr>
              <w:pStyle w:val="A-2"/>
            </w:pPr>
            <w:r w:rsidRPr="001B38EC">
              <w:t>14</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2-4</w:t>
            </w:r>
            <w:r w:rsidRPr="001B38EC">
              <w:rPr>
                <w:rFonts w:hint="eastAsia"/>
              </w:rPr>
              <w:t>化學反應熱</w:t>
            </w:r>
          </w:p>
          <w:p w:rsidR="001B38EC" w:rsidRPr="001B38EC" w:rsidRDefault="001B38EC" w:rsidP="001B38EC">
            <w:pPr>
              <w:pStyle w:val="A-2"/>
              <w:jc w:val="left"/>
              <w:rPr>
                <w:b/>
              </w:rPr>
            </w:pPr>
            <w:r w:rsidRPr="001B38EC">
              <w:rPr>
                <w:rFonts w:hint="eastAsia"/>
                <w:b/>
              </w:rPr>
              <w:t>選修化學</w:t>
            </w:r>
            <w:r w:rsidRPr="001B38EC">
              <w:rPr>
                <w:rFonts w:hint="eastAsia"/>
                <w:b/>
              </w:rPr>
              <w:t>1</w:t>
            </w:r>
          </w:p>
          <w:p w:rsidR="001B38EC" w:rsidRPr="001B38EC" w:rsidRDefault="001B38EC" w:rsidP="001B38EC">
            <w:pPr>
              <w:pStyle w:val="A-2"/>
              <w:jc w:val="left"/>
            </w:pPr>
            <w:r w:rsidRPr="001B38EC">
              <w:rPr>
                <w:rFonts w:hint="eastAsia"/>
              </w:rPr>
              <w:t>1-3</w:t>
            </w:r>
            <w:r w:rsidRPr="001B38EC">
              <w:rPr>
                <w:rFonts w:hint="eastAsia"/>
              </w:rPr>
              <w:t>反應熱的種類與性質</w:t>
            </w:r>
          </w:p>
          <w:p w:rsidR="001B38EC" w:rsidRPr="001B38EC" w:rsidRDefault="001B38EC" w:rsidP="001B38EC">
            <w:pPr>
              <w:pStyle w:val="A-2"/>
              <w:jc w:val="left"/>
            </w:pPr>
            <w:r w:rsidRPr="001B38EC">
              <w:rPr>
                <w:rFonts w:hint="eastAsia"/>
              </w:rPr>
              <w:t>實驗：反應熱的測量</w:t>
            </w:r>
          </w:p>
        </w:tc>
        <w:tc>
          <w:tcPr>
            <w:tcW w:w="4876" w:type="dxa"/>
            <w:tcMar>
              <w:left w:w="57" w:type="dxa"/>
              <w:bottom w:w="57" w:type="dxa"/>
              <w:right w:w="57" w:type="dxa"/>
            </w:tcMar>
            <w:vAlign w:val="center"/>
          </w:tcPr>
          <w:p w:rsidR="001B38EC" w:rsidRPr="001B38EC" w:rsidRDefault="001B38EC" w:rsidP="001B38EC">
            <w:pPr>
              <w:pStyle w:val="A-2"/>
              <w:jc w:val="left"/>
            </w:pPr>
            <w:r w:rsidRPr="001B38EC">
              <w:t>計劃與執行</w:t>
            </w:r>
            <w:r w:rsidRPr="001B38EC">
              <w:t>pe-Ⅴc-2</w:t>
            </w:r>
          </w:p>
          <w:p w:rsidR="001B38EC" w:rsidRPr="001B38EC" w:rsidRDefault="001B38EC" w:rsidP="001B38EC">
            <w:pPr>
              <w:pStyle w:val="A-2"/>
              <w:jc w:val="left"/>
            </w:pPr>
            <w:r w:rsidRPr="001B38EC">
              <w:t>能正確安全操作適合學習階段的物品、器材儀器</w:t>
            </w:r>
          </w:p>
          <w:p w:rsidR="001B38EC" w:rsidRPr="001B38EC" w:rsidRDefault="001B38EC" w:rsidP="001B38EC">
            <w:pPr>
              <w:pStyle w:val="A-2"/>
              <w:jc w:val="left"/>
            </w:pPr>
            <w:r w:rsidRPr="001B38EC">
              <w:t>分析與發現</w:t>
            </w:r>
            <w:r w:rsidRPr="001B38EC">
              <w:t>pa-Ⅴc-2</w:t>
            </w:r>
          </w:p>
          <w:p w:rsidR="001B38EC" w:rsidRPr="001B38EC" w:rsidRDefault="0022479A" w:rsidP="001B38EC">
            <w:pPr>
              <w:pStyle w:val="A-2"/>
              <w:jc w:val="left"/>
            </w:pPr>
            <w:r>
              <w:t>能運用科學原理、思考智能從探究所得的資訊或數據，形成解釋、理解</w:t>
            </w:r>
            <w:r>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t>應用</w:t>
            </w:r>
          </w:p>
          <w:p w:rsidR="001B38EC" w:rsidRPr="001B38EC" w:rsidRDefault="001B38EC" w:rsidP="001B38EC">
            <w:pPr>
              <w:pStyle w:val="A-2"/>
            </w:pPr>
            <w:r w:rsidRPr="001B38EC">
              <w:t>了解</w:t>
            </w:r>
          </w:p>
        </w:tc>
      </w:tr>
      <w:tr w:rsidR="001B38EC" w:rsidRPr="001B38EC" w:rsidTr="001B38EC">
        <w:trPr>
          <w:jc w:val="center"/>
        </w:trPr>
        <w:tc>
          <w:tcPr>
            <w:tcW w:w="559" w:type="dxa"/>
            <w:tcMar>
              <w:left w:w="57" w:type="dxa"/>
              <w:bottom w:w="57" w:type="dxa"/>
              <w:right w:w="57" w:type="dxa"/>
            </w:tcMar>
            <w:vAlign w:val="center"/>
          </w:tcPr>
          <w:p w:rsidR="001B38EC" w:rsidRPr="001B38EC" w:rsidRDefault="001B38EC" w:rsidP="001B38EC">
            <w:pPr>
              <w:pStyle w:val="A-2"/>
            </w:pPr>
            <w:r w:rsidRPr="001B38EC">
              <w:t>15</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1-1</w:t>
            </w:r>
            <w:r w:rsidRPr="001B38EC">
              <w:rPr>
                <w:rFonts w:hint="eastAsia"/>
              </w:rPr>
              <w:t>物質的分類與分離</w:t>
            </w:r>
          </w:p>
        </w:tc>
        <w:tc>
          <w:tcPr>
            <w:tcW w:w="4876" w:type="dxa"/>
            <w:tcMar>
              <w:left w:w="57" w:type="dxa"/>
              <w:bottom w:w="57" w:type="dxa"/>
              <w:right w:w="57" w:type="dxa"/>
            </w:tcMar>
            <w:vAlign w:val="center"/>
          </w:tcPr>
          <w:p w:rsidR="001B38EC" w:rsidRPr="001B38EC" w:rsidRDefault="001B38EC" w:rsidP="001B38EC">
            <w:pPr>
              <w:pStyle w:val="A-2"/>
              <w:jc w:val="left"/>
            </w:pPr>
            <w:r w:rsidRPr="001B38EC">
              <w:t>分析與發現</w:t>
            </w:r>
            <w:r w:rsidRPr="001B38EC">
              <w:t>pa-Ⅴc-2</w:t>
            </w:r>
          </w:p>
          <w:p w:rsidR="001B38EC" w:rsidRPr="001B38EC" w:rsidRDefault="0022479A" w:rsidP="001B38EC">
            <w:pPr>
              <w:pStyle w:val="A-2"/>
              <w:jc w:val="left"/>
            </w:pPr>
            <w:r>
              <w:t>能運用科學原理、思考智能從探究所得的資訊或數據，形成解釋、理解</w:t>
            </w:r>
            <w:r>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t>了解</w:t>
            </w:r>
          </w:p>
        </w:tc>
      </w:tr>
      <w:tr w:rsidR="001B38EC" w:rsidRPr="001B38EC" w:rsidTr="001B38EC">
        <w:trPr>
          <w:jc w:val="center"/>
        </w:trPr>
        <w:tc>
          <w:tcPr>
            <w:tcW w:w="559" w:type="dxa"/>
            <w:tcMar>
              <w:left w:w="57" w:type="dxa"/>
              <w:bottom w:w="57" w:type="dxa"/>
              <w:right w:w="57" w:type="dxa"/>
            </w:tcMar>
            <w:vAlign w:val="center"/>
          </w:tcPr>
          <w:p w:rsidR="001B38EC" w:rsidRPr="001B38EC" w:rsidRDefault="001B38EC" w:rsidP="001B38EC">
            <w:pPr>
              <w:pStyle w:val="A-2"/>
            </w:pPr>
            <w:r w:rsidRPr="001B38EC">
              <w:t>16</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1-4</w:t>
            </w:r>
            <w:r w:rsidRPr="001B38EC">
              <w:rPr>
                <w:rFonts w:hint="eastAsia"/>
              </w:rPr>
              <w:t>化學鍵</w:t>
            </w:r>
          </w:p>
        </w:tc>
        <w:tc>
          <w:tcPr>
            <w:tcW w:w="4876" w:type="dxa"/>
            <w:tcMar>
              <w:left w:w="57" w:type="dxa"/>
              <w:bottom w:w="57" w:type="dxa"/>
              <w:right w:w="57" w:type="dxa"/>
            </w:tcMar>
            <w:vAlign w:val="center"/>
          </w:tcPr>
          <w:p w:rsidR="001B38EC" w:rsidRPr="001B38EC" w:rsidRDefault="001B38EC" w:rsidP="001B38EC">
            <w:pPr>
              <w:pStyle w:val="A-2"/>
              <w:jc w:val="left"/>
            </w:pPr>
            <w:r w:rsidRPr="001B38EC">
              <w:rPr>
                <w:rFonts w:hint="eastAsia"/>
              </w:rPr>
              <w:t>分析與發現</w:t>
            </w:r>
            <w:r w:rsidRPr="001B38EC">
              <w:t>pa-</w:t>
            </w:r>
            <w:r w:rsidRPr="001B38EC">
              <w:rPr>
                <w:rFonts w:hint="eastAsia"/>
              </w:rPr>
              <w:t>Ⅴ</w:t>
            </w:r>
            <w:r w:rsidRPr="001B38EC">
              <w:t>c-2</w:t>
            </w:r>
          </w:p>
          <w:p w:rsidR="001B38EC" w:rsidRPr="001B38EC" w:rsidRDefault="001B38EC" w:rsidP="001B38EC">
            <w:pPr>
              <w:pStyle w:val="A-2"/>
              <w:jc w:val="left"/>
            </w:pPr>
            <w:r w:rsidRPr="001B38EC">
              <w:rPr>
                <w:rFonts w:hint="eastAsia"/>
              </w:rPr>
              <w:t>能運用科學原理、思考智能所得的資訊或數據解決問題</w:t>
            </w:r>
            <w:r w:rsidR="0022479A">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rPr>
                <w:rFonts w:hint="eastAsia"/>
              </w:rPr>
              <w:t>分析</w:t>
            </w:r>
          </w:p>
        </w:tc>
      </w:tr>
      <w:tr w:rsidR="001B38EC" w:rsidRPr="001B38EC" w:rsidTr="001B38EC">
        <w:trPr>
          <w:jc w:val="center"/>
        </w:trPr>
        <w:tc>
          <w:tcPr>
            <w:tcW w:w="559" w:type="dxa"/>
            <w:tcMar>
              <w:left w:w="57" w:type="dxa"/>
              <w:bottom w:w="57" w:type="dxa"/>
              <w:right w:w="57" w:type="dxa"/>
            </w:tcMar>
            <w:vAlign w:val="center"/>
          </w:tcPr>
          <w:p w:rsidR="001B38EC" w:rsidRPr="001B38EC" w:rsidRDefault="001B38EC" w:rsidP="001B38EC">
            <w:pPr>
              <w:pStyle w:val="A-2"/>
            </w:pPr>
            <w:r w:rsidRPr="001B38EC">
              <w:t>17</w:t>
            </w:r>
          </w:p>
        </w:tc>
        <w:tc>
          <w:tcPr>
            <w:tcW w:w="2986" w:type="dxa"/>
            <w:tcMar>
              <w:left w:w="57" w:type="dxa"/>
              <w:bottom w:w="57" w:type="dxa"/>
              <w:right w:w="57" w:type="dxa"/>
            </w:tcMar>
            <w:vAlign w:val="center"/>
          </w:tcPr>
          <w:p w:rsidR="001B38EC" w:rsidRPr="001B38EC" w:rsidRDefault="001B38EC" w:rsidP="001B38EC">
            <w:pPr>
              <w:pStyle w:val="A-2"/>
              <w:jc w:val="left"/>
              <w:rPr>
                <w:b/>
              </w:rPr>
            </w:pPr>
            <w:r w:rsidRPr="001B38EC">
              <w:rPr>
                <w:rFonts w:hint="eastAsia"/>
                <w:b/>
              </w:rPr>
              <w:t>化學（全）</w:t>
            </w:r>
          </w:p>
          <w:p w:rsidR="001B38EC" w:rsidRPr="001B38EC" w:rsidRDefault="001B38EC" w:rsidP="001B38EC">
            <w:pPr>
              <w:pStyle w:val="A-2"/>
              <w:jc w:val="left"/>
            </w:pPr>
            <w:r w:rsidRPr="001B38EC">
              <w:rPr>
                <w:rFonts w:hint="eastAsia"/>
              </w:rPr>
              <w:t>3-5</w:t>
            </w:r>
            <w:r w:rsidRPr="001B38EC">
              <w:rPr>
                <w:rFonts w:hint="eastAsia"/>
              </w:rPr>
              <w:t>水溶液中的酸鹼反應</w:t>
            </w:r>
          </w:p>
        </w:tc>
        <w:tc>
          <w:tcPr>
            <w:tcW w:w="4876" w:type="dxa"/>
            <w:tcMar>
              <w:left w:w="57" w:type="dxa"/>
              <w:bottom w:w="57" w:type="dxa"/>
              <w:right w:w="57" w:type="dxa"/>
            </w:tcMar>
            <w:vAlign w:val="center"/>
          </w:tcPr>
          <w:p w:rsidR="001B38EC" w:rsidRPr="001B38EC" w:rsidRDefault="001B38EC" w:rsidP="001B38EC">
            <w:pPr>
              <w:pStyle w:val="A-2"/>
              <w:jc w:val="left"/>
            </w:pPr>
            <w:r w:rsidRPr="001B38EC">
              <w:rPr>
                <w:rFonts w:hint="eastAsia"/>
              </w:rPr>
              <w:t>能運用科學原理、思考智能所得的資訊解決問題</w:t>
            </w:r>
            <w:r w:rsidR="0022479A">
              <w:rPr>
                <w:rFonts w:hint="eastAsia"/>
              </w:rPr>
              <w:t>。</w:t>
            </w:r>
          </w:p>
        </w:tc>
        <w:tc>
          <w:tcPr>
            <w:tcW w:w="1502" w:type="dxa"/>
            <w:tcMar>
              <w:left w:w="57" w:type="dxa"/>
              <w:bottom w:w="57" w:type="dxa"/>
              <w:right w:w="57" w:type="dxa"/>
            </w:tcMar>
            <w:vAlign w:val="center"/>
          </w:tcPr>
          <w:p w:rsidR="001B38EC" w:rsidRPr="001B38EC" w:rsidRDefault="001B38EC" w:rsidP="001B38EC">
            <w:pPr>
              <w:pStyle w:val="A-2"/>
            </w:pPr>
            <w:r w:rsidRPr="001B38EC">
              <w:rPr>
                <w:rFonts w:hint="eastAsia"/>
              </w:rPr>
              <w:t>分析</w:t>
            </w:r>
          </w:p>
        </w:tc>
      </w:tr>
    </w:tbl>
    <w:p w:rsidR="001B38EC" w:rsidRPr="001B38EC" w:rsidRDefault="001B38EC" w:rsidP="0060402D">
      <w:pPr>
        <w:pStyle w:val="Ab"/>
      </w:pPr>
      <w:r w:rsidRPr="001B38EC">
        <w:t>表</w:t>
      </w:r>
      <w:r w:rsidRPr="001B38EC">
        <w:rPr>
          <w:rFonts w:hint="eastAsia"/>
        </w:rPr>
        <w:t>四</w:t>
      </w:r>
      <w:r w:rsidRPr="001B38EC">
        <w:t xml:space="preserve"> </w:t>
      </w:r>
      <w:r w:rsidRPr="0060402D">
        <w:rPr>
          <w:rStyle w:val="A-6"/>
          <w:rFonts w:hint="eastAsia"/>
        </w:rPr>
        <w:t>探究與實作</w:t>
      </w:r>
      <w:r w:rsidRPr="0060402D">
        <w:rPr>
          <w:rStyle w:val="A-6"/>
        </w:rPr>
        <w:t>試題</w:t>
      </w:r>
      <w:r w:rsidRPr="001B38EC">
        <w:t>對應的</w:t>
      </w:r>
      <w:r w:rsidRPr="001B38EC">
        <w:rPr>
          <w:rFonts w:hint="eastAsia"/>
        </w:rPr>
        <w:t>章節、</w:t>
      </w:r>
      <w:r w:rsidRPr="001B38EC">
        <w:t>學習表現</w:t>
      </w:r>
      <w:r w:rsidRPr="001B38EC">
        <w:rPr>
          <w:rFonts w:hint="eastAsia"/>
        </w:rPr>
        <w:t>與</w:t>
      </w:r>
      <w:r w:rsidRPr="001B38EC">
        <w:t>科學認知</w:t>
      </w:r>
      <w:r w:rsidRPr="001B38EC">
        <w:rPr>
          <w:rFonts w:hint="eastAsia"/>
        </w:rPr>
        <w:t>層次</w:t>
      </w:r>
    </w:p>
    <w:tbl>
      <w:tblPr>
        <w:tblStyle w:val="a3"/>
        <w:tblW w:w="9863" w:type="dxa"/>
        <w:jc w:val="center"/>
        <w:tblLook w:val="04A0" w:firstRow="1" w:lastRow="0" w:firstColumn="1" w:lastColumn="0" w:noHBand="0" w:noVBand="1"/>
      </w:tblPr>
      <w:tblGrid>
        <w:gridCol w:w="822"/>
        <w:gridCol w:w="2268"/>
        <w:gridCol w:w="5017"/>
        <w:gridCol w:w="1756"/>
      </w:tblGrid>
      <w:tr w:rsidR="0060402D" w:rsidRPr="001B38EC" w:rsidTr="0060402D">
        <w:trPr>
          <w:tblHeader/>
          <w:jc w:val="center"/>
        </w:trPr>
        <w:tc>
          <w:tcPr>
            <w:tcW w:w="822" w:type="dxa"/>
            <w:shd w:val="clear" w:color="auto" w:fill="E6F4FD"/>
            <w:tcMar>
              <w:left w:w="57" w:type="dxa"/>
              <w:bottom w:w="57" w:type="dxa"/>
              <w:right w:w="57" w:type="dxa"/>
            </w:tcMar>
            <w:vAlign w:val="center"/>
          </w:tcPr>
          <w:p w:rsidR="001B38EC" w:rsidRPr="001B38EC" w:rsidRDefault="001B38EC" w:rsidP="0060402D">
            <w:pPr>
              <w:pStyle w:val="A-2"/>
            </w:pPr>
            <w:r w:rsidRPr="001B38EC">
              <w:t>題號</w:t>
            </w:r>
          </w:p>
        </w:tc>
        <w:tc>
          <w:tcPr>
            <w:tcW w:w="2268" w:type="dxa"/>
            <w:shd w:val="clear" w:color="auto" w:fill="E6F4FD"/>
            <w:tcMar>
              <w:left w:w="57" w:type="dxa"/>
              <w:bottom w:w="57" w:type="dxa"/>
              <w:right w:w="57" w:type="dxa"/>
            </w:tcMar>
            <w:vAlign w:val="center"/>
          </w:tcPr>
          <w:p w:rsidR="001B38EC" w:rsidRPr="001B38EC" w:rsidRDefault="001B38EC" w:rsidP="0060402D">
            <w:pPr>
              <w:pStyle w:val="A-2"/>
            </w:pPr>
            <w:r w:rsidRPr="001B38EC">
              <w:t>對應學習內容次主題</w:t>
            </w:r>
          </w:p>
        </w:tc>
        <w:tc>
          <w:tcPr>
            <w:tcW w:w="5017" w:type="dxa"/>
            <w:shd w:val="clear" w:color="auto" w:fill="E6F4FD"/>
            <w:tcMar>
              <w:left w:w="57" w:type="dxa"/>
              <w:bottom w:w="57" w:type="dxa"/>
              <w:right w:w="57" w:type="dxa"/>
            </w:tcMar>
            <w:vAlign w:val="center"/>
          </w:tcPr>
          <w:p w:rsidR="001B38EC" w:rsidRPr="001B38EC" w:rsidRDefault="001B38EC" w:rsidP="0060402D">
            <w:pPr>
              <w:pStyle w:val="A-2"/>
            </w:pPr>
            <w:r w:rsidRPr="001B38EC">
              <w:t>對應學習表現</w:t>
            </w:r>
          </w:p>
        </w:tc>
        <w:tc>
          <w:tcPr>
            <w:tcW w:w="1756" w:type="dxa"/>
            <w:shd w:val="clear" w:color="auto" w:fill="E6F4FD"/>
            <w:tcMar>
              <w:left w:w="57" w:type="dxa"/>
              <w:bottom w:w="57" w:type="dxa"/>
              <w:right w:w="57" w:type="dxa"/>
            </w:tcMar>
            <w:vAlign w:val="center"/>
          </w:tcPr>
          <w:p w:rsidR="001B38EC" w:rsidRPr="001B38EC" w:rsidRDefault="001B38EC" w:rsidP="0060402D">
            <w:pPr>
              <w:pStyle w:val="A-2"/>
            </w:pPr>
            <w:r w:rsidRPr="001B38EC">
              <w:t>科學認知層次</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35</w:t>
            </w:r>
          </w:p>
        </w:tc>
        <w:tc>
          <w:tcPr>
            <w:tcW w:w="2268" w:type="dxa"/>
            <w:tcMar>
              <w:left w:w="57" w:type="dxa"/>
              <w:bottom w:w="57" w:type="dxa"/>
              <w:right w:w="57" w:type="dxa"/>
            </w:tcMar>
            <w:vAlign w:val="center"/>
          </w:tcPr>
          <w:p w:rsidR="001B38EC" w:rsidRPr="001B38EC" w:rsidRDefault="001B38EC" w:rsidP="0060402D">
            <w:pPr>
              <w:pStyle w:val="A-2"/>
              <w:jc w:val="left"/>
              <w:rPr>
                <w:b/>
              </w:rPr>
            </w:pPr>
            <w:r w:rsidRPr="001B38EC">
              <w:rPr>
                <w:b/>
              </w:rPr>
              <w:t>論證與建模</w:t>
            </w:r>
          </w:p>
          <w:p w:rsidR="001B38EC" w:rsidRPr="001B38EC" w:rsidRDefault="001B38EC" w:rsidP="0060402D">
            <w:pPr>
              <w:pStyle w:val="A-2"/>
              <w:jc w:val="left"/>
            </w:pPr>
            <w:r w:rsidRPr="001B38EC">
              <w:t>解釋和推理</w:t>
            </w:r>
          </w:p>
        </w:tc>
        <w:tc>
          <w:tcPr>
            <w:tcW w:w="5017" w:type="dxa"/>
            <w:tcMar>
              <w:left w:w="57" w:type="dxa"/>
              <w:bottom w:w="57" w:type="dxa"/>
              <w:right w:w="57" w:type="dxa"/>
            </w:tcMar>
            <w:vAlign w:val="center"/>
          </w:tcPr>
          <w:p w:rsidR="001B38EC" w:rsidRPr="001B38EC" w:rsidRDefault="001B38EC" w:rsidP="0060402D">
            <w:pPr>
              <w:pStyle w:val="A-2"/>
              <w:jc w:val="left"/>
            </w:pPr>
            <w:r w:rsidRPr="001B38EC">
              <w:t>由資料數據的變化趨勢，看出其蘊含的意義。</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40</w:t>
            </w:r>
          </w:p>
        </w:tc>
        <w:tc>
          <w:tcPr>
            <w:tcW w:w="2268" w:type="dxa"/>
            <w:tcMar>
              <w:left w:w="57" w:type="dxa"/>
              <w:bottom w:w="57" w:type="dxa"/>
              <w:right w:w="57" w:type="dxa"/>
            </w:tcMar>
            <w:vAlign w:val="center"/>
          </w:tcPr>
          <w:p w:rsidR="001B38EC" w:rsidRPr="001B38EC" w:rsidRDefault="001B38EC" w:rsidP="0060402D">
            <w:pPr>
              <w:pStyle w:val="A-2"/>
              <w:jc w:val="left"/>
              <w:rPr>
                <w:b/>
              </w:rPr>
            </w:pPr>
            <w:proofErr w:type="gramStart"/>
            <w:r w:rsidRPr="001B38EC">
              <w:rPr>
                <w:b/>
              </w:rPr>
              <w:t>規</w:t>
            </w:r>
            <w:proofErr w:type="gramEnd"/>
            <w:r w:rsidRPr="001B38EC">
              <w:rPr>
                <w:b/>
              </w:rPr>
              <w:t>畫與研究</w:t>
            </w:r>
          </w:p>
          <w:p w:rsidR="001B38EC" w:rsidRPr="001B38EC" w:rsidRDefault="001B38EC" w:rsidP="0060402D">
            <w:pPr>
              <w:pStyle w:val="A-2"/>
              <w:jc w:val="left"/>
            </w:pPr>
            <w:r w:rsidRPr="001B38EC">
              <w:t>擬定研究計畫</w:t>
            </w:r>
          </w:p>
        </w:tc>
        <w:tc>
          <w:tcPr>
            <w:tcW w:w="5017" w:type="dxa"/>
            <w:tcMar>
              <w:left w:w="57" w:type="dxa"/>
              <w:bottom w:w="57" w:type="dxa"/>
              <w:right w:w="57" w:type="dxa"/>
            </w:tcMar>
            <w:vAlign w:val="center"/>
          </w:tcPr>
          <w:p w:rsidR="001B38EC" w:rsidRPr="001B38EC" w:rsidRDefault="001B38EC" w:rsidP="0060402D">
            <w:pPr>
              <w:pStyle w:val="A-2"/>
              <w:jc w:val="left"/>
            </w:pPr>
            <w:r w:rsidRPr="001B38EC">
              <w:t>依據所提出的問題，計劃適當的方法。</w:t>
            </w:r>
          </w:p>
        </w:tc>
        <w:tc>
          <w:tcPr>
            <w:tcW w:w="1756" w:type="dxa"/>
            <w:tcMar>
              <w:left w:w="57" w:type="dxa"/>
              <w:bottom w:w="57" w:type="dxa"/>
              <w:right w:w="57" w:type="dxa"/>
            </w:tcMar>
            <w:vAlign w:val="center"/>
          </w:tcPr>
          <w:p w:rsidR="001B38EC" w:rsidRPr="001B38EC" w:rsidRDefault="001B38EC" w:rsidP="0060402D">
            <w:pPr>
              <w:pStyle w:val="A-2"/>
            </w:pPr>
            <w:r w:rsidRPr="001B38EC">
              <w:t>應用</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41</w:t>
            </w:r>
          </w:p>
        </w:tc>
        <w:tc>
          <w:tcPr>
            <w:tcW w:w="2268" w:type="dxa"/>
            <w:tcMar>
              <w:left w:w="57" w:type="dxa"/>
              <w:bottom w:w="57" w:type="dxa"/>
              <w:right w:w="57" w:type="dxa"/>
            </w:tcMar>
            <w:vAlign w:val="center"/>
          </w:tcPr>
          <w:p w:rsidR="001B38EC" w:rsidRPr="001B38EC" w:rsidRDefault="001B38EC" w:rsidP="0060402D">
            <w:pPr>
              <w:pStyle w:val="A-2"/>
              <w:jc w:val="left"/>
              <w:rPr>
                <w:b/>
              </w:rPr>
            </w:pPr>
            <w:proofErr w:type="gramStart"/>
            <w:r w:rsidRPr="001B38EC">
              <w:rPr>
                <w:b/>
              </w:rPr>
              <w:t>規</w:t>
            </w:r>
            <w:proofErr w:type="gramEnd"/>
            <w:r w:rsidRPr="001B38EC">
              <w:rPr>
                <w:b/>
              </w:rPr>
              <w:t>畫與研究</w:t>
            </w:r>
          </w:p>
          <w:p w:rsidR="001B38EC" w:rsidRPr="001B38EC" w:rsidRDefault="001B38EC" w:rsidP="0060402D">
            <w:pPr>
              <w:pStyle w:val="A-2"/>
              <w:jc w:val="left"/>
            </w:pPr>
            <w:r w:rsidRPr="001B38EC">
              <w:t>擬定研究計畫</w:t>
            </w:r>
          </w:p>
        </w:tc>
        <w:tc>
          <w:tcPr>
            <w:tcW w:w="5017" w:type="dxa"/>
            <w:tcMar>
              <w:left w:w="57" w:type="dxa"/>
              <w:bottom w:w="57" w:type="dxa"/>
              <w:right w:w="57" w:type="dxa"/>
            </w:tcMar>
            <w:vAlign w:val="center"/>
          </w:tcPr>
          <w:p w:rsidR="001B38EC" w:rsidRPr="001B38EC" w:rsidRDefault="0060402D" w:rsidP="0060402D">
            <w:pPr>
              <w:pStyle w:val="A-2"/>
              <w:jc w:val="left"/>
            </w:pPr>
            <w:r>
              <w:t>依據所提出的問題，計劃適當的方法</w:t>
            </w:r>
            <w:r w:rsidR="001B38EC" w:rsidRPr="001B38EC">
              <w:t>。</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42(1)</w:t>
            </w:r>
          </w:p>
        </w:tc>
        <w:tc>
          <w:tcPr>
            <w:tcW w:w="2268" w:type="dxa"/>
            <w:tcMar>
              <w:left w:w="57" w:type="dxa"/>
              <w:bottom w:w="57" w:type="dxa"/>
              <w:right w:w="57" w:type="dxa"/>
            </w:tcMar>
            <w:vAlign w:val="center"/>
          </w:tcPr>
          <w:p w:rsidR="001B38EC" w:rsidRPr="001B38EC" w:rsidRDefault="001B38EC" w:rsidP="0060402D">
            <w:pPr>
              <w:pStyle w:val="A-2"/>
              <w:jc w:val="left"/>
              <w:rPr>
                <w:b/>
              </w:rPr>
            </w:pPr>
            <w:proofErr w:type="gramStart"/>
            <w:r w:rsidRPr="001B38EC">
              <w:rPr>
                <w:b/>
              </w:rPr>
              <w:t>規</w:t>
            </w:r>
            <w:proofErr w:type="gramEnd"/>
            <w:r w:rsidRPr="001B38EC">
              <w:rPr>
                <w:b/>
              </w:rPr>
              <w:t>畫與研究</w:t>
            </w:r>
          </w:p>
          <w:p w:rsidR="001B38EC" w:rsidRPr="001B38EC" w:rsidRDefault="001B38EC" w:rsidP="0060402D">
            <w:pPr>
              <w:pStyle w:val="A-2"/>
              <w:jc w:val="left"/>
            </w:pPr>
            <w:r w:rsidRPr="001B38EC">
              <w:t>擬定研究計畫</w:t>
            </w:r>
          </w:p>
        </w:tc>
        <w:tc>
          <w:tcPr>
            <w:tcW w:w="5017" w:type="dxa"/>
            <w:tcMar>
              <w:left w:w="57" w:type="dxa"/>
              <w:bottom w:w="57" w:type="dxa"/>
              <w:right w:w="57" w:type="dxa"/>
            </w:tcMar>
            <w:vAlign w:val="center"/>
          </w:tcPr>
          <w:p w:rsidR="001B38EC" w:rsidRPr="001B38EC" w:rsidRDefault="0060402D" w:rsidP="0060402D">
            <w:pPr>
              <w:pStyle w:val="A-2"/>
              <w:jc w:val="left"/>
            </w:pPr>
            <w:r>
              <w:t>依據所提出的問題，計劃適當的方法</w:t>
            </w:r>
            <w:r w:rsidR="001B38EC" w:rsidRPr="001B38EC">
              <w:t>。</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42(2)</w:t>
            </w:r>
          </w:p>
        </w:tc>
        <w:tc>
          <w:tcPr>
            <w:tcW w:w="2268" w:type="dxa"/>
            <w:tcMar>
              <w:left w:w="57" w:type="dxa"/>
              <w:bottom w:w="57" w:type="dxa"/>
              <w:right w:w="57" w:type="dxa"/>
            </w:tcMar>
            <w:vAlign w:val="center"/>
          </w:tcPr>
          <w:p w:rsidR="001B38EC" w:rsidRPr="001B38EC" w:rsidRDefault="001B38EC" w:rsidP="0060402D">
            <w:pPr>
              <w:pStyle w:val="A-2"/>
              <w:jc w:val="left"/>
              <w:rPr>
                <w:b/>
              </w:rPr>
            </w:pPr>
            <w:proofErr w:type="gramStart"/>
            <w:r w:rsidRPr="001B38EC">
              <w:rPr>
                <w:b/>
              </w:rPr>
              <w:t>規</w:t>
            </w:r>
            <w:proofErr w:type="gramEnd"/>
            <w:r w:rsidRPr="001B38EC">
              <w:rPr>
                <w:b/>
              </w:rPr>
              <w:t>畫與研究</w:t>
            </w:r>
          </w:p>
          <w:p w:rsidR="001B38EC" w:rsidRPr="001B38EC" w:rsidRDefault="001B38EC" w:rsidP="0060402D">
            <w:pPr>
              <w:pStyle w:val="A-2"/>
              <w:jc w:val="left"/>
            </w:pPr>
            <w:r w:rsidRPr="001B38EC">
              <w:t>蒐集資料數據</w:t>
            </w:r>
          </w:p>
        </w:tc>
        <w:tc>
          <w:tcPr>
            <w:tcW w:w="5017" w:type="dxa"/>
            <w:tcMar>
              <w:left w:w="57" w:type="dxa"/>
              <w:bottom w:w="57" w:type="dxa"/>
              <w:right w:w="57" w:type="dxa"/>
            </w:tcMar>
            <w:vAlign w:val="center"/>
          </w:tcPr>
          <w:p w:rsidR="001B38EC" w:rsidRPr="001B38EC" w:rsidRDefault="001B38EC" w:rsidP="0060402D">
            <w:pPr>
              <w:pStyle w:val="A-2"/>
              <w:jc w:val="left"/>
            </w:pPr>
            <w:r w:rsidRPr="001B38EC">
              <w:t>設計適當的紀錄格式。</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53</w:t>
            </w:r>
          </w:p>
        </w:tc>
        <w:tc>
          <w:tcPr>
            <w:tcW w:w="2268" w:type="dxa"/>
            <w:tcMar>
              <w:left w:w="57" w:type="dxa"/>
              <w:bottom w:w="57" w:type="dxa"/>
              <w:right w:w="57" w:type="dxa"/>
            </w:tcMar>
            <w:vAlign w:val="center"/>
          </w:tcPr>
          <w:p w:rsidR="001B38EC" w:rsidRPr="001B38EC" w:rsidRDefault="001B38EC" w:rsidP="0060402D">
            <w:pPr>
              <w:pStyle w:val="A-2"/>
              <w:jc w:val="left"/>
              <w:rPr>
                <w:b/>
              </w:rPr>
            </w:pPr>
            <w:r w:rsidRPr="001B38EC">
              <w:rPr>
                <w:b/>
              </w:rPr>
              <w:t>發現問題</w:t>
            </w:r>
          </w:p>
          <w:p w:rsidR="001B38EC" w:rsidRPr="001B38EC" w:rsidRDefault="001B38EC" w:rsidP="0060402D">
            <w:pPr>
              <w:pStyle w:val="A-2"/>
              <w:jc w:val="left"/>
            </w:pPr>
            <w:r w:rsidRPr="001B38EC">
              <w:t>蒐集資訊</w:t>
            </w:r>
          </w:p>
        </w:tc>
        <w:tc>
          <w:tcPr>
            <w:tcW w:w="5017" w:type="dxa"/>
            <w:tcMar>
              <w:left w:w="57" w:type="dxa"/>
              <w:bottom w:w="57" w:type="dxa"/>
              <w:right w:w="57" w:type="dxa"/>
            </w:tcMar>
            <w:vAlign w:val="center"/>
          </w:tcPr>
          <w:p w:rsidR="001B38EC" w:rsidRPr="001B38EC" w:rsidRDefault="001B38EC" w:rsidP="0060402D">
            <w:pPr>
              <w:pStyle w:val="A-2"/>
              <w:jc w:val="left"/>
            </w:pPr>
            <w:r w:rsidRPr="001B38EC">
              <w:t>閱讀與理解資訊內容。</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54</w:t>
            </w:r>
          </w:p>
        </w:tc>
        <w:tc>
          <w:tcPr>
            <w:tcW w:w="2268" w:type="dxa"/>
            <w:tcMar>
              <w:left w:w="57" w:type="dxa"/>
              <w:bottom w:w="57" w:type="dxa"/>
              <w:right w:w="57" w:type="dxa"/>
            </w:tcMar>
            <w:vAlign w:val="center"/>
          </w:tcPr>
          <w:p w:rsidR="001B38EC" w:rsidRPr="001B38EC" w:rsidRDefault="001B38EC" w:rsidP="0060402D">
            <w:pPr>
              <w:pStyle w:val="A-2"/>
              <w:jc w:val="left"/>
              <w:rPr>
                <w:b/>
              </w:rPr>
            </w:pPr>
            <w:proofErr w:type="gramStart"/>
            <w:r w:rsidRPr="001B38EC">
              <w:rPr>
                <w:b/>
              </w:rPr>
              <w:t>規</w:t>
            </w:r>
            <w:proofErr w:type="gramEnd"/>
            <w:r w:rsidRPr="001B38EC">
              <w:rPr>
                <w:b/>
              </w:rPr>
              <w:t>畫與研究</w:t>
            </w:r>
          </w:p>
          <w:p w:rsidR="001B38EC" w:rsidRPr="001B38EC" w:rsidRDefault="001B38EC" w:rsidP="0060402D">
            <w:pPr>
              <w:pStyle w:val="A-2"/>
              <w:jc w:val="left"/>
            </w:pPr>
            <w:r w:rsidRPr="001B38EC">
              <w:t>尋找</w:t>
            </w:r>
            <w:proofErr w:type="gramStart"/>
            <w:r w:rsidRPr="001B38EC">
              <w:t>變因或條件</w:t>
            </w:r>
            <w:proofErr w:type="gramEnd"/>
          </w:p>
        </w:tc>
        <w:tc>
          <w:tcPr>
            <w:tcW w:w="5017" w:type="dxa"/>
            <w:tcMar>
              <w:left w:w="57" w:type="dxa"/>
              <w:bottom w:w="57" w:type="dxa"/>
              <w:right w:w="57" w:type="dxa"/>
            </w:tcMar>
            <w:vAlign w:val="center"/>
          </w:tcPr>
          <w:p w:rsidR="001B38EC" w:rsidRPr="001B38EC" w:rsidRDefault="001B38EC" w:rsidP="0060402D">
            <w:pPr>
              <w:pStyle w:val="A-2"/>
              <w:jc w:val="left"/>
            </w:pPr>
            <w:r w:rsidRPr="001B38EC">
              <w:t>判定與研究問題相關的影響因素，並分析</w:t>
            </w:r>
            <w:proofErr w:type="gramStart"/>
            <w:r w:rsidRPr="001B38EC">
              <w:t>因素間的關係</w:t>
            </w:r>
            <w:proofErr w:type="gramEnd"/>
            <w:r w:rsidRPr="001B38EC">
              <w:t>。</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55</w:t>
            </w:r>
          </w:p>
        </w:tc>
        <w:tc>
          <w:tcPr>
            <w:tcW w:w="2268" w:type="dxa"/>
            <w:tcMar>
              <w:left w:w="57" w:type="dxa"/>
              <w:bottom w:w="57" w:type="dxa"/>
              <w:right w:w="57" w:type="dxa"/>
            </w:tcMar>
            <w:vAlign w:val="center"/>
          </w:tcPr>
          <w:p w:rsidR="001B38EC" w:rsidRPr="001B38EC" w:rsidRDefault="001B38EC" w:rsidP="0060402D">
            <w:pPr>
              <w:pStyle w:val="A-2"/>
              <w:jc w:val="left"/>
              <w:rPr>
                <w:b/>
              </w:rPr>
            </w:pPr>
            <w:r w:rsidRPr="001B38EC">
              <w:rPr>
                <w:b/>
              </w:rPr>
              <w:t>論證與建模</w:t>
            </w:r>
          </w:p>
          <w:p w:rsidR="001B38EC" w:rsidRPr="001B38EC" w:rsidRDefault="001B38EC" w:rsidP="0060402D">
            <w:pPr>
              <w:pStyle w:val="A-2"/>
              <w:jc w:val="left"/>
            </w:pPr>
            <w:r w:rsidRPr="001B38EC">
              <w:t>解釋和推理</w:t>
            </w:r>
          </w:p>
        </w:tc>
        <w:tc>
          <w:tcPr>
            <w:tcW w:w="5017" w:type="dxa"/>
            <w:tcMar>
              <w:left w:w="57" w:type="dxa"/>
              <w:bottom w:w="57" w:type="dxa"/>
              <w:right w:w="57" w:type="dxa"/>
            </w:tcMar>
            <w:vAlign w:val="center"/>
          </w:tcPr>
          <w:p w:rsidR="001B38EC" w:rsidRPr="001B38EC" w:rsidRDefault="001B38EC" w:rsidP="0060402D">
            <w:pPr>
              <w:pStyle w:val="A-2"/>
              <w:jc w:val="left"/>
            </w:pPr>
            <w:r w:rsidRPr="001B38EC">
              <w:t>由資料數據顯示的相關性，推測其背後可能的因果關係。</w:t>
            </w:r>
          </w:p>
        </w:tc>
        <w:tc>
          <w:tcPr>
            <w:tcW w:w="1756" w:type="dxa"/>
            <w:tcMar>
              <w:left w:w="57" w:type="dxa"/>
              <w:bottom w:w="57" w:type="dxa"/>
              <w:right w:w="57" w:type="dxa"/>
            </w:tcMar>
            <w:vAlign w:val="center"/>
          </w:tcPr>
          <w:p w:rsidR="001B38EC" w:rsidRPr="001B38EC" w:rsidRDefault="001B38EC" w:rsidP="0060402D">
            <w:pPr>
              <w:pStyle w:val="A-2"/>
            </w:pPr>
            <w:r w:rsidRPr="001B38EC">
              <w:t>分析</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56(1)</w:t>
            </w:r>
          </w:p>
        </w:tc>
        <w:tc>
          <w:tcPr>
            <w:tcW w:w="2268" w:type="dxa"/>
            <w:tcMar>
              <w:left w:w="57" w:type="dxa"/>
              <w:bottom w:w="57" w:type="dxa"/>
              <w:right w:w="57" w:type="dxa"/>
            </w:tcMar>
            <w:vAlign w:val="center"/>
          </w:tcPr>
          <w:p w:rsidR="001B38EC" w:rsidRPr="001B38EC" w:rsidRDefault="001B38EC" w:rsidP="0060402D">
            <w:pPr>
              <w:pStyle w:val="A-2"/>
              <w:jc w:val="left"/>
              <w:rPr>
                <w:b/>
              </w:rPr>
            </w:pPr>
            <w:proofErr w:type="gramStart"/>
            <w:r w:rsidRPr="001B38EC">
              <w:rPr>
                <w:b/>
              </w:rPr>
              <w:t>規</w:t>
            </w:r>
            <w:proofErr w:type="gramEnd"/>
            <w:r w:rsidRPr="001B38EC">
              <w:rPr>
                <w:b/>
              </w:rPr>
              <w:t>畫與研究</w:t>
            </w:r>
          </w:p>
          <w:p w:rsidR="001B38EC" w:rsidRPr="001B38EC" w:rsidRDefault="001B38EC" w:rsidP="0060402D">
            <w:pPr>
              <w:pStyle w:val="A-2"/>
              <w:jc w:val="left"/>
            </w:pPr>
            <w:r w:rsidRPr="001B38EC">
              <w:t>擬定研究計畫</w:t>
            </w:r>
          </w:p>
        </w:tc>
        <w:tc>
          <w:tcPr>
            <w:tcW w:w="5017" w:type="dxa"/>
            <w:tcMar>
              <w:left w:w="57" w:type="dxa"/>
              <w:bottom w:w="57" w:type="dxa"/>
              <w:right w:w="57" w:type="dxa"/>
            </w:tcMar>
            <w:vAlign w:val="center"/>
          </w:tcPr>
          <w:p w:rsidR="001B38EC" w:rsidRPr="001B38EC" w:rsidRDefault="001B38EC" w:rsidP="0060402D">
            <w:pPr>
              <w:pStyle w:val="A-2"/>
              <w:jc w:val="left"/>
            </w:pPr>
            <w:r w:rsidRPr="001B38EC">
              <w:t>依據所提出的問題，計劃適當的方法、材料、設備與流程。</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r w:rsidR="0060402D" w:rsidRPr="001B38EC" w:rsidTr="0060402D">
        <w:trPr>
          <w:jc w:val="center"/>
        </w:trPr>
        <w:tc>
          <w:tcPr>
            <w:tcW w:w="822" w:type="dxa"/>
            <w:tcMar>
              <w:left w:w="57" w:type="dxa"/>
              <w:bottom w:w="57" w:type="dxa"/>
              <w:right w:w="57" w:type="dxa"/>
            </w:tcMar>
            <w:vAlign w:val="center"/>
          </w:tcPr>
          <w:p w:rsidR="001B38EC" w:rsidRPr="001B38EC" w:rsidRDefault="001B38EC" w:rsidP="0060402D">
            <w:pPr>
              <w:pStyle w:val="A-2"/>
            </w:pPr>
            <w:r w:rsidRPr="001B38EC">
              <w:t>56(2)</w:t>
            </w:r>
          </w:p>
        </w:tc>
        <w:tc>
          <w:tcPr>
            <w:tcW w:w="2268" w:type="dxa"/>
            <w:tcMar>
              <w:left w:w="57" w:type="dxa"/>
              <w:bottom w:w="57" w:type="dxa"/>
              <w:right w:w="57" w:type="dxa"/>
            </w:tcMar>
            <w:vAlign w:val="center"/>
          </w:tcPr>
          <w:p w:rsidR="001B38EC" w:rsidRPr="001B38EC" w:rsidRDefault="001B38EC" w:rsidP="0060402D">
            <w:pPr>
              <w:pStyle w:val="A-2"/>
              <w:jc w:val="left"/>
              <w:rPr>
                <w:b/>
              </w:rPr>
            </w:pPr>
            <w:r w:rsidRPr="001B38EC">
              <w:rPr>
                <w:b/>
              </w:rPr>
              <w:t>發現問題</w:t>
            </w:r>
          </w:p>
          <w:p w:rsidR="001B38EC" w:rsidRPr="001B38EC" w:rsidRDefault="001B38EC" w:rsidP="0060402D">
            <w:pPr>
              <w:pStyle w:val="A-2"/>
              <w:jc w:val="left"/>
            </w:pPr>
            <w:r w:rsidRPr="001B38EC">
              <w:t>蒐集資訊</w:t>
            </w:r>
          </w:p>
        </w:tc>
        <w:tc>
          <w:tcPr>
            <w:tcW w:w="5017" w:type="dxa"/>
            <w:tcMar>
              <w:left w:w="57" w:type="dxa"/>
              <w:bottom w:w="57" w:type="dxa"/>
              <w:right w:w="57" w:type="dxa"/>
            </w:tcMar>
            <w:vAlign w:val="center"/>
          </w:tcPr>
          <w:p w:rsidR="001B38EC" w:rsidRPr="001B38EC" w:rsidRDefault="001B38EC" w:rsidP="0060402D">
            <w:pPr>
              <w:pStyle w:val="A-2"/>
              <w:jc w:val="left"/>
            </w:pPr>
            <w:r w:rsidRPr="001B38EC">
              <w:t>閱讀與理解資訊內容。</w:t>
            </w:r>
          </w:p>
        </w:tc>
        <w:tc>
          <w:tcPr>
            <w:tcW w:w="1756" w:type="dxa"/>
            <w:tcMar>
              <w:left w:w="57" w:type="dxa"/>
              <w:bottom w:w="57" w:type="dxa"/>
              <w:right w:w="57" w:type="dxa"/>
            </w:tcMar>
            <w:vAlign w:val="center"/>
          </w:tcPr>
          <w:p w:rsidR="001B38EC" w:rsidRPr="001B38EC" w:rsidRDefault="001B38EC" w:rsidP="0060402D">
            <w:pPr>
              <w:pStyle w:val="A-2"/>
            </w:pPr>
            <w:r w:rsidRPr="001B38EC">
              <w:t>了解</w:t>
            </w:r>
          </w:p>
        </w:tc>
      </w:tr>
    </w:tbl>
    <w:p w:rsidR="001B38EC" w:rsidRDefault="001B38EC" w:rsidP="0060402D">
      <w:pPr>
        <w:pStyle w:val="11-"/>
        <w:ind w:firstLine="0"/>
      </w:pPr>
      <w:r w:rsidRPr="001B38EC">
        <w:rPr>
          <w:rFonts w:hint="eastAsia"/>
        </w:rPr>
        <w:t>※筆者聲明，以上表中所做的對應不一定與大考中心命題時所設定的相同！</w:t>
      </w:r>
    </w:p>
    <w:p w:rsidR="0060402D" w:rsidRDefault="0060402D" w:rsidP="0060402D">
      <w:pPr>
        <w:pStyle w:val="11--1"/>
      </w:pPr>
      <w:r>
        <w:rPr>
          <w:rFonts w:hint="eastAsia"/>
          <w:noProof/>
        </w:rPr>
        <mc:AlternateContent>
          <mc:Choice Requires="wpg">
            <w:drawing>
              <wp:inline distT="0" distB="0" distL="0" distR="0" wp14:anchorId="1EDB1169" wp14:editId="553799FF">
                <wp:extent cx="2514211" cy="294480"/>
                <wp:effectExtent l="0" t="0" r="635" b="0"/>
                <wp:docPr id="545" name="群組 545"/>
                <wp:cNvGraphicFramePr/>
                <a:graphic xmlns:a="http://schemas.openxmlformats.org/drawingml/2006/main">
                  <a:graphicData uri="http://schemas.microsoft.com/office/word/2010/wordprocessingGroup">
                    <wpg:wgp>
                      <wpg:cNvGrpSpPr/>
                      <wpg:grpSpPr>
                        <a:xfrm>
                          <a:off x="0" y="0"/>
                          <a:ext cx="2514211" cy="294480"/>
                          <a:chOff x="0" y="0"/>
                          <a:chExt cx="2514142" cy="294640"/>
                        </a:xfrm>
                      </wpg:grpSpPr>
                      <wpg:grpSp>
                        <wpg:cNvPr id="546" name="群組 546"/>
                        <wpg:cNvGrpSpPr/>
                        <wpg:grpSpPr>
                          <a:xfrm>
                            <a:off x="0" y="0"/>
                            <a:ext cx="2514142" cy="294640"/>
                            <a:chOff x="0" y="0"/>
                            <a:chExt cx="2514378" cy="294640"/>
                          </a:xfrm>
                        </wpg:grpSpPr>
                        <wps:wsp>
                          <wps:cNvPr id="547" name="橢圓 547"/>
                          <wps:cNvSpPr/>
                          <wps:spPr>
                            <a:xfrm>
                              <a:off x="2219738"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8" name="群組 548"/>
                          <wpg:cNvGrpSpPr/>
                          <wpg:grpSpPr>
                            <a:xfrm>
                              <a:off x="0" y="0"/>
                              <a:ext cx="2395695" cy="294640"/>
                              <a:chOff x="0" y="0"/>
                              <a:chExt cx="2396463" cy="294640"/>
                            </a:xfrm>
                          </wpg:grpSpPr>
                          <wps:wsp>
                            <wps:cNvPr id="549" name="橢圓 549"/>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矩形 550"/>
                            <wps:cNvSpPr/>
                            <wps:spPr>
                              <a:xfrm>
                                <a:off x="156804" y="0"/>
                                <a:ext cx="2239659"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51" name="文字方塊 2"/>
                        <wps:cNvSpPr txBox="1">
                          <a:spLocks noChangeArrowheads="1"/>
                        </wps:cNvSpPr>
                        <wps:spPr bwMode="auto">
                          <a:xfrm>
                            <a:off x="80632" y="17784"/>
                            <a:ext cx="2252929" cy="244624"/>
                          </a:xfrm>
                          <a:prstGeom prst="rect">
                            <a:avLst/>
                          </a:prstGeom>
                          <a:noFill/>
                          <a:ln w="9525">
                            <a:noFill/>
                            <a:miter lim="800000"/>
                            <a:headEnd/>
                            <a:tailEnd/>
                          </a:ln>
                        </wps:spPr>
                        <wps:txbx>
                          <w:txbxContent>
                            <w:p w:rsidR="0022479A" w:rsidRDefault="0022479A" w:rsidP="0060402D">
                              <w:pPr>
                                <w:pStyle w:val="11--"/>
                              </w:pPr>
                              <w:r w:rsidRPr="009A0DCC">
                                <w:rPr>
                                  <w:rFonts w:hint="eastAsia"/>
                                </w:rPr>
                                <w:t>試辦考試試題解讀與討論</w:t>
                              </w:r>
                            </w:p>
                          </w:txbxContent>
                        </wps:txbx>
                        <wps:bodyPr rot="0" vert="horz" wrap="square" lIns="0" tIns="0" rIns="0" bIns="0" anchor="t" anchorCtr="0">
                          <a:noAutofit/>
                        </wps:bodyPr>
                      </wps:wsp>
                    </wpg:wgp>
                  </a:graphicData>
                </a:graphic>
              </wp:inline>
            </w:drawing>
          </mc:Choice>
          <mc:Fallback>
            <w:pict>
              <v:group id="群組 545" o:spid="_x0000_s1043" style="width:197.95pt;height:23.2pt;mso-position-horizontal-relative:char;mso-position-vertical-relative:line" coordsize="25141,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">
                <v:group id="群組 546" o:spid="_x0000_s1044" style="position:absolute;width:25141;height:2946" coordsize="25143,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oval id="橢圓 547" o:spid="_x0000_s1045" style="position:absolute;left:22197;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ROMUA&#10;AADcAAAADwAAAGRycy9kb3ducmV2LnhtbESPS2/CMBCE75X6H6xF6q040PJoikGoqIUb4nlexUuS&#10;Nl5HtkuSf4+RKvU4mplvNLNFaypxJedLywoG/QQEcWZ1ybmC4+HzeQrCB2SNlWVS0JGHxfzxYYap&#10;tg3v6LoPuYgQ9ikqKEKoUyl9VpBB37c1cfQu1hkMUbpcaodNhJtKDpNkLA2WHBcKrOmjoOxn/2sU&#10;bAdL153evjB0K7dqvtfr0Xn4otRTr12+gwjUhv/wX3ujFYxeJ3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hE4xQAAANwAAAAPAAAAAAAAAAAAAAAAAJgCAABkcnMv&#10;ZG93bnJldi54bWxQSwUGAAAAAAQABAD1AAAAigMAAAAA&#10;" fillcolor="#e77740" stroked="f" strokeweight="2pt"/>
                  <v:group id="群組 548" o:spid="_x0000_s1046" style="position:absolute;width:23956;height:2946" coordsize="23964,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oval id="橢圓 549" o:spid="_x0000_s1047"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kg0cUA&#10;AADcAAAADwAAAGRycy9kb3ducmV2LnhtbESPzW7CMBCE75V4B2sr9VYcKCAIGISKWrhV5e+8ipck&#10;JV5HtkuSt8dIlXoczcw3msWqNZW4kfOlZQWDfgKCOLO65FzB8fDxOgXhA7LGyjIp6MjDatl7WmCq&#10;bcPfdNuHXEQI+xQVFCHUqZQ+K8ig79uaOHoX6wyGKF0utcMmwk0lh0kykQZLjgsF1vReUHbd/xoF&#10;X4O1606zTwzdxm2an+12fB6+KfXy3K7nIAK14T/8195pBePRDB5n4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SDRxQAAANwAAAAPAAAAAAAAAAAAAAAAAJgCAABkcnMv&#10;ZG93bnJldi54bWxQSwUGAAAAAAQABAD1AAAAigMAAAAA&#10;" fillcolor="#e77740" stroked="f" strokeweight="2pt"/>
                    <v:rect id="矩形 550" o:spid="_x0000_s1048" style="position:absolute;left:1568;width:2239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MIA&#10;AADcAAAADwAAAGRycy9kb3ducmV2LnhtbERPz2vCMBS+D/wfwhO8relEi9RGqYWBMHaYG7LjW/Ns&#10;y5qXkmS2/e+Xw2DHj+93cZxML+7kfGdZwVOSgiCure64UfDx/vy4A+EDssbeMimYycPxsHgoMNd2&#10;5De6X0IjYgj7HBW0IQy5lL5uyaBP7EAcuZt1BkOErpHa4RjDTS/XaZpJgx3HhhYHqlqqvy8/RkF1&#10;3ZiyPH9V3mr58upOWTN/ZkqtllO5BxFoCv/iP/dZK9hu4/x4Jh4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JyUcwgAAANwAAAAPAAAAAAAAAAAAAAAAAJgCAABkcnMvZG93&#10;bnJldi54bWxQSwUGAAAAAAQABAD1AAAAhwMAAAAA&#10;" fillcolor="#e77740" stroked="f" strokeweight="2pt"/>
                  </v:group>
                </v:group>
                <v:shape id="_x0000_s1049" type="#_x0000_t202" style="position:absolute;left:806;top:177;width:22529;height:2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3cMQA&#10;AADcAAAADwAAAGRycy9kb3ducmV2LnhtbESPQWvCQBSE7wX/w/IEb3VjQ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ud3DEAAAA3AAAAA8AAAAAAAAAAAAAAAAAmAIAAGRycy9k&#10;b3ducmV2LnhtbFBLBQYAAAAABAAEAPUAAACJAwAAAAA=&#10;" filled="f" stroked="f">
                  <v:textbox inset="0,0,0,0">
                    <w:txbxContent>
                      <w:p w:rsidR="0022479A" w:rsidRDefault="0022479A" w:rsidP="0060402D">
                        <w:pPr>
                          <w:pStyle w:val="11--"/>
                        </w:pPr>
                        <w:r w:rsidRPr="009A0DCC">
                          <w:rPr>
                            <w:rFonts w:hint="eastAsia"/>
                          </w:rPr>
                          <w:t>試辦考試試題解讀與討論</w:t>
                        </w:r>
                      </w:p>
                    </w:txbxContent>
                  </v:textbox>
                </v:shape>
                <w10:anchorlock/>
              </v:group>
            </w:pict>
          </mc:Fallback>
        </mc:AlternateContent>
      </w:r>
    </w:p>
    <w:p w:rsidR="0060402D" w:rsidRDefault="0060402D" w:rsidP="0060402D">
      <w:pPr>
        <w:pStyle w:val="11--0"/>
      </w:pPr>
      <w:r>
        <w:rPr>
          <w:rFonts w:hint="eastAsia"/>
        </w:rPr>
        <w:t>試辦考試自然科第12題</w:t>
      </w:r>
    </w:p>
    <w:p w:rsidR="0060402D" w:rsidRDefault="0060402D" w:rsidP="0060402D">
      <w:pPr>
        <w:pStyle w:val="11-"/>
      </w:pPr>
      <w:r>
        <w:rPr>
          <w:rFonts w:hint="eastAsia"/>
        </w:rPr>
        <w:t>就必修化學學習內容而言，</w:t>
      </w:r>
      <w:proofErr w:type="gramStart"/>
      <w:r w:rsidRPr="0060402D">
        <w:rPr>
          <w:rStyle w:val="A-6"/>
          <w:rFonts w:hint="eastAsia"/>
        </w:rPr>
        <w:t>領綱中的</w:t>
      </w:r>
      <w:proofErr w:type="gramEnd"/>
      <w:r w:rsidRPr="0060402D">
        <w:rPr>
          <w:rStyle w:val="A-6"/>
          <w:rFonts w:hint="eastAsia"/>
        </w:rPr>
        <w:t>每</w:t>
      </w:r>
      <w:proofErr w:type="gramStart"/>
      <w:r w:rsidRPr="0060402D">
        <w:rPr>
          <w:rStyle w:val="A-6"/>
          <w:rFonts w:hint="eastAsia"/>
        </w:rPr>
        <w:t>個</w:t>
      </w:r>
      <w:proofErr w:type="gramEnd"/>
      <w:r w:rsidRPr="0060402D">
        <w:rPr>
          <w:rStyle w:val="A-6"/>
          <w:rFonts w:hint="eastAsia"/>
        </w:rPr>
        <w:t>主題都有對應的試題</w:t>
      </w:r>
      <w:r>
        <w:rPr>
          <w:rFonts w:hint="eastAsia"/>
        </w:rPr>
        <w:t>，呼應時事的第</w:t>
      </w:r>
      <w:r>
        <w:t>12</w:t>
      </w:r>
      <w:r>
        <w:rPr>
          <w:rFonts w:hint="eastAsia"/>
        </w:rPr>
        <w:t>題</w:t>
      </w:r>
      <w:r>
        <w:t>75%</w:t>
      </w:r>
      <w:r>
        <w:rPr>
          <w:rFonts w:hint="eastAsia"/>
        </w:rPr>
        <w:t>消毒酒精的配製，頗值得關注，由於必修化學中關於溶液濃度的介紹只提及體積莫耳濃度的表示法，包含溶液的配製；而重量百分濃度</w:t>
      </w:r>
      <w:r>
        <w:t>(</w:t>
      </w:r>
      <w:r w:rsidRPr="00386E97">
        <w:rPr>
          <w:i/>
        </w:rPr>
        <w:t>P</w:t>
      </w:r>
      <w:r>
        <w:t>%)</w:t>
      </w:r>
      <w:r>
        <w:rPr>
          <w:rFonts w:hint="eastAsia"/>
        </w:rPr>
        <w:t>、百萬分點的表示法</w:t>
      </w:r>
      <w:r>
        <w:t>(ppm)</w:t>
      </w:r>
      <w:r>
        <w:rPr>
          <w:rFonts w:hint="eastAsia"/>
        </w:rPr>
        <w:t>是在國中階段教授，但是不涉及溶液混合與稀釋等濃度變化之計算。意即體積百分濃度並沒有在</w:t>
      </w:r>
      <w:r>
        <w:t>108</w:t>
      </w:r>
      <w:proofErr w:type="gramStart"/>
      <w:r>
        <w:rPr>
          <w:rFonts w:hint="eastAsia"/>
        </w:rPr>
        <w:t>課綱中</w:t>
      </w:r>
      <w:proofErr w:type="gramEnd"/>
      <w:r>
        <w:rPr>
          <w:rFonts w:hint="eastAsia"/>
        </w:rPr>
        <w:t>出現。但是若以學習表現的角度來看，這題可以測驗學生是否有學習遷移的能力，能否從重量百分濃度的概念遷移計算。但是建議在</w:t>
      </w:r>
      <w:proofErr w:type="gramStart"/>
      <w:r>
        <w:rPr>
          <w:rFonts w:hint="eastAsia"/>
        </w:rPr>
        <w:t>題幹中</w:t>
      </w:r>
      <w:proofErr w:type="gramEnd"/>
      <w:r>
        <w:rPr>
          <w:rFonts w:hint="eastAsia"/>
        </w:rPr>
        <w:t>加上此濃度的定義，避免學生對於名詞的不熟悉而影響作答。但會不會因為體積百分濃度在這份試卷中出現，老師們在教學中補充講述？值得關注！</w:t>
      </w:r>
    </w:p>
    <w:p w:rsidR="0060402D" w:rsidRDefault="0060402D" w:rsidP="0060402D">
      <w:pPr>
        <w:pStyle w:val="11-"/>
      </w:pPr>
    </w:p>
    <w:p w:rsidR="0060402D" w:rsidRDefault="0060402D" w:rsidP="0060402D">
      <w:pPr>
        <w:pStyle w:val="11-"/>
      </w:pPr>
      <w:r>
        <w:rPr>
          <w:rFonts w:hint="eastAsia"/>
        </w:rPr>
        <w:t>另外，雖然大考中心在</w:t>
      </w:r>
      <w:proofErr w:type="gramStart"/>
      <w:r>
        <w:rPr>
          <w:rFonts w:hint="eastAsia"/>
        </w:rPr>
        <w:t>111</w:t>
      </w:r>
      <w:r>
        <w:rPr>
          <w:rFonts w:hint="eastAsia"/>
        </w:rPr>
        <w:t>年學測的</w:t>
      </w:r>
      <w:proofErr w:type="gramEnd"/>
      <w:r>
        <w:rPr>
          <w:rFonts w:hint="eastAsia"/>
        </w:rPr>
        <w:t>考試說明中，</w:t>
      </w:r>
      <w:proofErr w:type="gramStart"/>
      <w:r>
        <w:rPr>
          <w:rFonts w:hint="eastAsia"/>
        </w:rPr>
        <w:t>針對領綱學習</w:t>
      </w:r>
      <w:proofErr w:type="gramEnd"/>
      <w:r>
        <w:rPr>
          <w:rFonts w:hint="eastAsia"/>
        </w:rPr>
        <w:t>表現的部分訂定測驗目標，但筆者認為，雖然測驗目標涵蓋學習表現，但試題設計的原意與施測時真正測得的學生能力，會因為學生的學習背景不同，而有所差異。如果回歸學習表現的各個細項，以探究的脈絡重新檢驗試題，可以看出試題真正的本質，評估出試題比較合乎實際狀況的能力對應，並且試題呈現的面向會更多元。以</w:t>
      </w:r>
      <w:proofErr w:type="gramStart"/>
      <w:r>
        <w:rPr>
          <w:rFonts w:hint="eastAsia"/>
        </w:rPr>
        <w:t>上述第</w:t>
      </w:r>
      <w:r>
        <w:rPr>
          <w:rFonts w:hint="eastAsia"/>
        </w:rPr>
        <w:t>12</w:t>
      </w:r>
      <w:proofErr w:type="gramEnd"/>
      <w:r>
        <w:rPr>
          <w:rFonts w:hint="eastAsia"/>
        </w:rPr>
        <w:t>題為例，在學生沒有學過體積百分濃度以及相關換算的前提之下，藉由已習得的重量百分濃度的概念遷移至體積百分濃度，可以測驗出學生「應用」這個認知層次，將所學應用到另一個情境中解決問題；但若是學生的背景已經學過體積百分濃度，或是從最近的時事新聞接收到配製消毒酒精的方法，那麼本題的認知層次可能仍在「了解」而已。</w:t>
      </w:r>
    </w:p>
    <w:p w:rsidR="0060402D" w:rsidRDefault="0060402D" w:rsidP="0060402D">
      <w:pPr>
        <w:pStyle w:val="11--0"/>
      </w:pPr>
      <w:r>
        <w:rPr>
          <w:rFonts w:hint="eastAsia"/>
        </w:rPr>
        <w:t>試辦考試自然科第10題</w:t>
      </w:r>
    </w:p>
    <w:p w:rsidR="0060402D" w:rsidRDefault="0060402D" w:rsidP="0060402D">
      <w:pPr>
        <w:pStyle w:val="11-"/>
      </w:pPr>
      <w:r w:rsidRPr="0060402D">
        <w:rPr>
          <w:rStyle w:val="A-6"/>
          <w:rFonts w:hint="eastAsia"/>
        </w:rPr>
        <w:t>這題在學測是</w:t>
      </w:r>
      <w:proofErr w:type="gramStart"/>
      <w:r w:rsidRPr="0060402D">
        <w:rPr>
          <w:rStyle w:val="A-6"/>
          <w:rFonts w:hint="eastAsia"/>
        </w:rPr>
        <w:t>很</w:t>
      </w:r>
      <w:proofErr w:type="gramEnd"/>
      <w:r w:rsidRPr="0060402D">
        <w:rPr>
          <w:rStyle w:val="A-6"/>
          <w:rFonts w:hint="eastAsia"/>
        </w:rPr>
        <w:t>傳統的氧化還原試題</w:t>
      </w:r>
      <w:r>
        <w:rPr>
          <w:rFonts w:hint="eastAsia"/>
        </w:rPr>
        <w:t>，就試題設計的原意來說，學生必須知道氧化還原的廣義定義，還必須對其他種類的化學反應例如</w:t>
      </w:r>
      <w:r w:rsidR="00386E97">
        <w:rPr>
          <w:rFonts w:hint="eastAsia"/>
        </w:rPr>
        <w:t>：</w:t>
      </w:r>
      <w:r>
        <w:rPr>
          <w:rFonts w:hint="eastAsia"/>
        </w:rPr>
        <w:t>酸鹼</w:t>
      </w:r>
      <w:r w:rsidR="00386E97">
        <w:rPr>
          <w:rFonts w:hint="eastAsia"/>
        </w:rPr>
        <w:t>反應及</w:t>
      </w:r>
      <w:r>
        <w:rPr>
          <w:rFonts w:hint="eastAsia"/>
        </w:rPr>
        <w:t>沉澱反應有一定的認識，能辨認氧化還原是與電子得失相關的化學反應。但是在不涉及氧化數教學的前提下，這部分只能介紹與元素相關的氧化還原反應。學生如果以</w:t>
      </w:r>
      <w:proofErr w:type="gramStart"/>
      <w:r>
        <w:rPr>
          <w:rFonts w:hint="eastAsia"/>
        </w:rPr>
        <w:t>所學答題</w:t>
      </w:r>
      <w:proofErr w:type="gramEnd"/>
      <w:r>
        <w:rPr>
          <w:rFonts w:hint="eastAsia"/>
        </w:rPr>
        <w:t>，則測驗到的認知層次可以是了解，但學生如果是背誦整理過後的結果：化學反應式中牽涉到元素的反應即為氧化還原。如此</w:t>
      </w:r>
      <w:proofErr w:type="gramStart"/>
      <w:r>
        <w:rPr>
          <w:rFonts w:hint="eastAsia"/>
        </w:rPr>
        <w:t>一來，</w:t>
      </w:r>
      <w:proofErr w:type="gramEnd"/>
      <w:r>
        <w:rPr>
          <w:rFonts w:hint="eastAsia"/>
        </w:rPr>
        <w:t>學生即使是完全不了解氧化還原反應，只要認識何謂元素，從選項中辨認出元素，也可以答對。如此</w:t>
      </w:r>
      <w:proofErr w:type="gramStart"/>
      <w:r>
        <w:rPr>
          <w:rFonts w:hint="eastAsia"/>
        </w:rPr>
        <w:t>一來，</w:t>
      </w:r>
      <w:proofErr w:type="gramEnd"/>
      <w:r>
        <w:rPr>
          <w:rFonts w:hint="eastAsia"/>
        </w:rPr>
        <w:t>測驗到的認知層次最多就到對低階的「記憶」，並且沒有測驗到任何相關的認知與能力。</w:t>
      </w:r>
    </w:p>
    <w:p w:rsidR="0060402D" w:rsidRDefault="0060402D" w:rsidP="0060402D">
      <w:pPr>
        <w:pStyle w:val="11-"/>
      </w:pPr>
    </w:p>
    <w:p w:rsidR="0060402D" w:rsidRDefault="0060402D" w:rsidP="0060402D">
      <w:pPr>
        <w:pStyle w:val="11-"/>
      </w:pPr>
      <w:r>
        <w:rPr>
          <w:rFonts w:hint="eastAsia"/>
        </w:rPr>
        <w:t>另外從學習表現的對應來看，一項學習表現包含許多細項的能力，然而就試題設計而言，對應到其中一部分的能力，較能評量出學生是否習得該能力。往往現場教師看到試題之後，若要以學習表現檢核試題時，可能會出現兩難的情形，但仔細推敲及探究脈絡，是可以</w:t>
      </w:r>
      <w:proofErr w:type="gramStart"/>
      <w:r>
        <w:rPr>
          <w:rFonts w:hint="eastAsia"/>
        </w:rPr>
        <w:t>釐</w:t>
      </w:r>
      <w:proofErr w:type="gramEnd"/>
      <w:r>
        <w:rPr>
          <w:rFonts w:hint="eastAsia"/>
        </w:rPr>
        <w:t>清命題的要旨。</w:t>
      </w:r>
    </w:p>
    <w:p w:rsidR="0060402D" w:rsidRDefault="0060402D" w:rsidP="0060402D">
      <w:pPr>
        <w:pStyle w:val="11--0"/>
      </w:pPr>
      <w:r>
        <w:rPr>
          <w:rFonts w:hint="eastAsia"/>
        </w:rPr>
        <w:t>試辦考試自然科第41題</w:t>
      </w:r>
    </w:p>
    <w:p w:rsidR="0060402D" w:rsidRDefault="0060402D" w:rsidP="00386E97">
      <w:pPr>
        <w:pStyle w:val="11-"/>
        <w:rPr>
          <w:rFonts w:ascii="微軟正黑體" w:eastAsia="微軟正黑體" w:cs="DFHeiStd-W7"/>
          <w:color w:val="008F66"/>
          <w:sz w:val="28"/>
          <w:szCs w:val="28"/>
        </w:rPr>
      </w:pPr>
      <w:r>
        <w:rPr>
          <w:rFonts w:hint="eastAsia"/>
        </w:rPr>
        <w:t>題目為「下列何者是此實驗的操作變因？」，如果單從「變因」來看，本題測驗的目的為「會不會從規劃與研究中的資訊，來找尋</w:t>
      </w:r>
      <w:proofErr w:type="gramStart"/>
      <w:r>
        <w:rPr>
          <w:rFonts w:hint="eastAsia"/>
        </w:rPr>
        <w:t>變因或條件</w:t>
      </w:r>
      <w:proofErr w:type="gramEnd"/>
      <w:r>
        <w:rPr>
          <w:rFonts w:hint="eastAsia"/>
        </w:rPr>
        <w:t>呢？」但它的學習表現卻是「判定與研究問題相關的影響因素，並分析</w:t>
      </w:r>
      <w:proofErr w:type="gramStart"/>
      <w:r>
        <w:rPr>
          <w:rFonts w:hint="eastAsia"/>
        </w:rPr>
        <w:t>因素間的關係</w:t>
      </w:r>
      <w:proofErr w:type="gramEnd"/>
      <w:r>
        <w:rPr>
          <w:rFonts w:hint="eastAsia"/>
        </w:rPr>
        <w:t>。」就本題而言，並沒有提供充分的資訊讓學生從現象的觀察找出可能的影響因素，只是純粹從表格的欄位設計中看出變因。</w:t>
      </w:r>
      <w:r w:rsidRPr="0060402D">
        <w:rPr>
          <w:rStyle w:val="A-6"/>
          <w:rFonts w:hint="eastAsia"/>
        </w:rPr>
        <w:t>換言之，這題的探究脈絡應該是在已經訂定問題、確認變因後，計畫適當的方法，設計適當的紀錄格式蒐集數據</w:t>
      </w:r>
      <w:r>
        <w:rPr>
          <w:rFonts w:hint="eastAsia"/>
        </w:rPr>
        <w:t>。如果學生具有這個能力，就能回答這一題。反觀，若學生答對這一題，即代表他有從現象觀察中找出變因的能力嗎？這題的測驗目標並不在此，當然也就無法從中得知了！</w:t>
      </w:r>
      <w:r w:rsidR="00386E97">
        <w:t xml:space="preserve"> </w:t>
      </w:r>
      <w:r>
        <w:br w:type="page"/>
      </w:r>
    </w:p>
    <w:p w:rsidR="0060402D" w:rsidRDefault="0060402D" w:rsidP="0060402D">
      <w:pPr>
        <w:pStyle w:val="11--0"/>
      </w:pPr>
      <w:r>
        <w:rPr>
          <w:rFonts w:hint="eastAsia"/>
        </w:rPr>
        <w:t>試題與</w:t>
      </w:r>
      <w:proofErr w:type="gramStart"/>
      <w:r>
        <w:rPr>
          <w:rFonts w:hint="eastAsia"/>
        </w:rPr>
        <w:t>自然領綱學習</w:t>
      </w:r>
      <w:proofErr w:type="gramEnd"/>
      <w:r>
        <w:rPr>
          <w:rFonts w:hint="eastAsia"/>
        </w:rPr>
        <w:t>表現的對應</w:t>
      </w:r>
    </w:p>
    <w:p w:rsidR="0060402D" w:rsidRDefault="0060402D" w:rsidP="0060402D">
      <w:pPr>
        <w:pStyle w:val="11-"/>
      </w:pPr>
      <w:r>
        <w:rPr>
          <w:rFonts w:hint="eastAsia"/>
        </w:rPr>
        <w:t>從以上舉例可明顯發現，以</w:t>
      </w:r>
      <w:r w:rsidRPr="0060402D">
        <w:rPr>
          <w:rStyle w:val="A-6"/>
          <w:rFonts w:hint="eastAsia"/>
        </w:rPr>
        <w:t>學習表現檢核傳統試題是不容易的</w:t>
      </w:r>
      <w:r>
        <w:rPr>
          <w:rFonts w:hint="eastAsia"/>
        </w:rPr>
        <w:t>，因為傳統試題</w:t>
      </w:r>
      <w:proofErr w:type="gramStart"/>
      <w:r>
        <w:rPr>
          <w:rFonts w:hint="eastAsia"/>
        </w:rPr>
        <w:t>缺乏領綱中</w:t>
      </w:r>
      <w:proofErr w:type="gramEnd"/>
      <w:r>
        <w:rPr>
          <w:rFonts w:hint="eastAsia"/>
        </w:rPr>
        <w:t>強調的探究的脈絡，</w:t>
      </w:r>
      <w:r w:rsidR="00386E97">
        <w:rPr>
          <w:rFonts w:hint="eastAsia"/>
        </w:rPr>
        <w:t>由</w:t>
      </w:r>
      <w:r>
        <w:rPr>
          <w:rFonts w:hint="eastAsia"/>
        </w:rPr>
        <w:t>表三</w:t>
      </w:r>
      <w:r w:rsidR="00386E97">
        <w:rPr>
          <w:rFonts w:hint="eastAsia"/>
        </w:rPr>
        <w:t>得知</w:t>
      </w:r>
      <w:r>
        <w:rPr>
          <w:rFonts w:hint="eastAsia"/>
        </w:rPr>
        <w:t>，某些試題很勉強的對應到分析與發現其中的「運用科學原理、思考智能解決問題」，但事實上，這樣的對應也並非符合這項學習表現真正的精神！另外，精</w:t>
      </w:r>
      <w:proofErr w:type="gramStart"/>
      <w:r>
        <w:rPr>
          <w:rFonts w:hint="eastAsia"/>
        </w:rPr>
        <w:t>準</w:t>
      </w:r>
      <w:proofErr w:type="gramEnd"/>
      <w:r>
        <w:rPr>
          <w:rFonts w:hint="eastAsia"/>
        </w:rPr>
        <w:t>設定試題所測驗到的認知層次與學習表現是不容易的，其中必須考量對學生學習背景的了解。這樣的困境，該如何解套？實施探究式教學將是解方！也就是，我們不能倒果為因，要測驗學生的哪一種能力，必須是我們的課程設計有這部份才是。另外就測驗命題的角度來看，</w:t>
      </w:r>
      <w:r w:rsidRPr="0060402D">
        <w:rPr>
          <w:rStyle w:val="A-6"/>
          <w:rFonts w:hint="eastAsia"/>
        </w:rPr>
        <w:t>加重試題中關於探究的成分，提高素養導向試題的比例，以及有目的的針對高層次的認知能力命題，可以提高試題的鑑別度</w:t>
      </w:r>
      <w:r>
        <w:rPr>
          <w:rFonts w:hint="eastAsia"/>
        </w:rPr>
        <w:t>，也較能測驗到學生真正的能力。</w:t>
      </w:r>
    </w:p>
    <w:p w:rsidR="0060402D" w:rsidRDefault="0060402D" w:rsidP="0060402D">
      <w:pPr>
        <w:pStyle w:val="11--0"/>
      </w:pPr>
      <w:r>
        <w:rPr>
          <w:rFonts w:hint="eastAsia"/>
        </w:rPr>
        <w:t>自然科探究實作試題</w:t>
      </w:r>
    </w:p>
    <w:p w:rsidR="0060402D" w:rsidRDefault="0060402D" w:rsidP="0060402D">
      <w:pPr>
        <w:pStyle w:val="11-"/>
      </w:pPr>
      <w:r>
        <w:rPr>
          <w:rFonts w:hint="eastAsia"/>
        </w:rPr>
        <w:t>再回到探</w:t>
      </w:r>
      <w:r w:rsidR="00386E97">
        <w:rPr>
          <w:rFonts w:hint="eastAsia"/>
        </w:rPr>
        <w:t>究與實作試題，相較於化學，的確令人驚</w:t>
      </w:r>
      <w:proofErr w:type="gramStart"/>
      <w:r w:rsidR="00386E97">
        <w:rPr>
          <w:rFonts w:hint="eastAsia"/>
        </w:rPr>
        <w:t>艷</w:t>
      </w:r>
      <w:proofErr w:type="gramEnd"/>
      <w:r w:rsidR="00386E97">
        <w:rPr>
          <w:rFonts w:hint="eastAsia"/>
        </w:rPr>
        <w:t>！縱使部分試題</w:t>
      </w:r>
      <w:proofErr w:type="gramStart"/>
      <w:r w:rsidR="00386E97">
        <w:rPr>
          <w:rFonts w:hint="eastAsia"/>
        </w:rPr>
        <w:t>題</w:t>
      </w:r>
      <w:proofErr w:type="gramEnd"/>
      <w:r w:rsidR="00386E97">
        <w:rPr>
          <w:rFonts w:hint="eastAsia"/>
        </w:rPr>
        <w:t>幹較長，</w:t>
      </w:r>
      <w:r>
        <w:rPr>
          <w:rFonts w:hint="eastAsia"/>
        </w:rPr>
        <w:t>如第</w:t>
      </w:r>
      <w:r>
        <w:rPr>
          <w:rFonts w:hint="eastAsia"/>
        </w:rPr>
        <w:t>53</w:t>
      </w:r>
      <w:r>
        <w:rPr>
          <w:rFonts w:hint="eastAsia"/>
        </w:rPr>
        <w:t>～</w:t>
      </w:r>
      <w:r>
        <w:rPr>
          <w:rFonts w:hint="eastAsia"/>
        </w:rPr>
        <w:t>56</w:t>
      </w:r>
      <w:r>
        <w:rPr>
          <w:rFonts w:hint="eastAsia"/>
        </w:rPr>
        <w:t>題</w:t>
      </w:r>
      <w:proofErr w:type="gramStart"/>
      <w:r>
        <w:rPr>
          <w:rFonts w:hint="eastAsia"/>
        </w:rPr>
        <w:t>題</w:t>
      </w:r>
      <w:proofErr w:type="gramEnd"/>
      <w:r>
        <w:rPr>
          <w:rFonts w:hint="eastAsia"/>
        </w:rPr>
        <w:t>組，光</w:t>
      </w:r>
      <w:proofErr w:type="gramStart"/>
      <w:r>
        <w:rPr>
          <w:rFonts w:hint="eastAsia"/>
        </w:rPr>
        <w:t>是題幹就</w:t>
      </w:r>
      <w:proofErr w:type="gramEnd"/>
      <w:r w:rsidR="00386E97">
        <w:rPr>
          <w:rFonts w:hint="eastAsia"/>
        </w:rPr>
        <w:t>占</w:t>
      </w:r>
      <w:r>
        <w:rPr>
          <w:rFonts w:hint="eastAsia"/>
        </w:rPr>
        <w:t>了整整一頁！但這與大家所擔心的冗長不太一樣。在這一頁中充分提供試題的脈絡，學生必須仔細閱讀才能作答。我們必須再</w:t>
      </w:r>
      <w:proofErr w:type="gramStart"/>
      <w:r>
        <w:rPr>
          <w:rFonts w:hint="eastAsia"/>
        </w:rPr>
        <w:t>釐</w:t>
      </w:r>
      <w:proofErr w:type="gramEnd"/>
      <w:r>
        <w:rPr>
          <w:rFonts w:hint="eastAsia"/>
        </w:rPr>
        <w:t>清的是，</w:t>
      </w:r>
      <w:r w:rsidRPr="0060402D">
        <w:rPr>
          <w:rStyle w:val="A-6"/>
          <w:rFonts w:hint="eastAsia"/>
        </w:rPr>
        <w:t>任何科目的學習都與閱讀理解脫不了關係</w:t>
      </w:r>
      <w:r>
        <w:rPr>
          <w:rFonts w:hint="eastAsia"/>
        </w:rPr>
        <w:t>，我們從原文書或是期刊論文的閱讀就可以感受到，更何況是中文的閱讀！只要整份試卷的閱讀量控制得宜，適度的長文是可以接受，也必須這樣做的。另外，</w:t>
      </w:r>
      <w:proofErr w:type="gramStart"/>
      <w:r>
        <w:rPr>
          <w:rFonts w:hint="eastAsia"/>
        </w:rPr>
        <w:t>這個題幹中的</w:t>
      </w:r>
      <w:proofErr w:type="gramEnd"/>
      <w:r>
        <w:rPr>
          <w:rFonts w:hint="eastAsia"/>
        </w:rPr>
        <w:t>附圖也難得地提供誤差</w:t>
      </w:r>
      <w:proofErr w:type="gramStart"/>
      <w:r>
        <w:rPr>
          <w:rFonts w:hint="eastAsia"/>
        </w:rPr>
        <w:t>槓</w:t>
      </w:r>
      <w:proofErr w:type="gramEnd"/>
      <w:r>
        <w:rPr>
          <w:rFonts w:hint="eastAsia"/>
        </w:rPr>
        <w:t>(error bars)</w:t>
      </w:r>
      <w:r>
        <w:rPr>
          <w:rFonts w:hint="eastAsia"/>
        </w:rPr>
        <w:t>，雖然是做答沒有用到的，但是關於這點，筆者抱以非常肯定的態度，也希望這張圖在試卷中出現，能多少對數據統計的教學有些正向的引導。</w:t>
      </w:r>
    </w:p>
    <w:p w:rsidR="0060402D" w:rsidRDefault="0060402D" w:rsidP="0060402D">
      <w:pPr>
        <w:pStyle w:val="11-"/>
      </w:pPr>
      <w:r>
        <w:rPr>
          <w:rFonts w:hint="eastAsia"/>
        </w:rPr>
        <w:t>不過可惜的是，</w:t>
      </w:r>
      <w:r w:rsidRPr="0060402D">
        <w:rPr>
          <w:rStyle w:val="A-6"/>
          <w:rFonts w:hint="eastAsia"/>
        </w:rPr>
        <w:t>探究與實作對應的學習表現仍太集中</w:t>
      </w:r>
      <w:r w:rsidR="00386E97">
        <w:rPr>
          <w:rFonts w:hint="eastAsia"/>
        </w:rPr>
        <w:t>，</w:t>
      </w:r>
      <w:r>
        <w:rPr>
          <w:rFonts w:hint="eastAsia"/>
        </w:rPr>
        <w:t>如第</w:t>
      </w:r>
      <w:r>
        <w:rPr>
          <w:rFonts w:hint="eastAsia"/>
        </w:rPr>
        <w:t>40</w:t>
      </w:r>
      <w:r>
        <w:rPr>
          <w:rFonts w:hint="eastAsia"/>
        </w:rPr>
        <w:t>～</w:t>
      </w:r>
      <w:r>
        <w:rPr>
          <w:rFonts w:hint="eastAsia"/>
        </w:rPr>
        <w:t>42</w:t>
      </w:r>
      <w:r>
        <w:rPr>
          <w:rFonts w:hint="eastAsia"/>
        </w:rPr>
        <w:t>題，以三題的份量測驗相同的能力，殊</w:t>
      </w:r>
      <w:proofErr w:type="gramStart"/>
      <w:r>
        <w:rPr>
          <w:rFonts w:hint="eastAsia"/>
        </w:rPr>
        <w:t>為可惜</w:t>
      </w:r>
      <w:proofErr w:type="gramEnd"/>
      <w:r>
        <w:rPr>
          <w:rFonts w:hint="eastAsia"/>
        </w:rPr>
        <w:t>。希望在混合題中，能再將非選的優勢</w:t>
      </w:r>
      <w:proofErr w:type="gramStart"/>
      <w:r>
        <w:rPr>
          <w:rFonts w:hint="eastAsia"/>
        </w:rPr>
        <w:t>凸</w:t>
      </w:r>
      <w:proofErr w:type="gramEnd"/>
      <w:r>
        <w:rPr>
          <w:rFonts w:hint="eastAsia"/>
        </w:rPr>
        <w:t>顯出，測驗其他面向的能力。</w:t>
      </w:r>
    </w:p>
    <w:p w:rsidR="0060402D" w:rsidRDefault="0060402D" w:rsidP="0060402D">
      <w:pPr>
        <w:pStyle w:val="11--0"/>
      </w:pPr>
      <w:r>
        <w:rPr>
          <w:rFonts w:hint="eastAsia"/>
        </w:rPr>
        <w:t>整體評價與建議</w:t>
      </w:r>
    </w:p>
    <w:p w:rsidR="0060402D" w:rsidRDefault="0060402D" w:rsidP="0060402D">
      <w:pPr>
        <w:pStyle w:val="11-1"/>
      </w:pPr>
      <w:r>
        <w:rPr>
          <w:rFonts w:hint="eastAsia"/>
        </w:rPr>
        <w:t>1.</w:t>
      </w:r>
      <w:r>
        <w:rPr>
          <w:rFonts w:hint="eastAsia"/>
        </w:rPr>
        <w:tab/>
      </w:r>
      <w:r>
        <w:rPr>
          <w:rFonts w:hint="eastAsia"/>
        </w:rPr>
        <w:t>試題的亮點在於探究與實作試題</w:t>
      </w:r>
      <w:r w:rsidR="00386E97">
        <w:rPr>
          <w:rFonts w:hint="eastAsia"/>
        </w:rPr>
        <w:t>。</w:t>
      </w:r>
    </w:p>
    <w:p w:rsidR="0060402D" w:rsidRDefault="0060402D" w:rsidP="0060402D">
      <w:pPr>
        <w:pStyle w:val="11-1"/>
      </w:pPr>
      <w:r>
        <w:rPr>
          <w:rFonts w:hint="eastAsia"/>
        </w:rPr>
        <w:t>2.</w:t>
      </w:r>
      <w:r>
        <w:rPr>
          <w:rFonts w:hint="eastAsia"/>
        </w:rPr>
        <w:tab/>
      </w:r>
      <w:r>
        <w:rPr>
          <w:rFonts w:hint="eastAsia"/>
        </w:rPr>
        <w:t>試題所對應的學習重點，必須符合考試範圍。並建議參考學習表現命題，測驗到多元的能力，對現場教學起正向引導的作用。</w:t>
      </w:r>
    </w:p>
    <w:p w:rsidR="0060402D" w:rsidRDefault="0060402D" w:rsidP="0060402D">
      <w:pPr>
        <w:pStyle w:val="11-1"/>
      </w:pPr>
      <w:r>
        <w:rPr>
          <w:rFonts w:hint="eastAsia"/>
        </w:rPr>
        <w:t>3.</w:t>
      </w:r>
      <w:r>
        <w:rPr>
          <w:rFonts w:hint="eastAsia"/>
        </w:rPr>
        <w:tab/>
      </w:r>
      <w:r>
        <w:rPr>
          <w:rFonts w:hint="eastAsia"/>
        </w:rPr>
        <w:t>探究與實作的命題方向</w:t>
      </w:r>
      <w:proofErr w:type="gramStart"/>
      <w:r>
        <w:rPr>
          <w:rFonts w:hint="eastAsia"/>
        </w:rPr>
        <w:t>與領綱頗為</w:t>
      </w:r>
      <w:proofErr w:type="gramEnd"/>
      <w:r>
        <w:rPr>
          <w:rFonts w:hint="eastAsia"/>
        </w:rPr>
        <w:t>符合，但希望繼續強化各學習重點多元的命題。</w:t>
      </w:r>
    </w:p>
    <w:p w:rsidR="0060402D" w:rsidRDefault="0060402D" w:rsidP="0060402D">
      <w:pPr>
        <w:pStyle w:val="11-1"/>
      </w:pPr>
      <w:r>
        <w:rPr>
          <w:rFonts w:hint="eastAsia"/>
        </w:rPr>
        <w:t>4.</w:t>
      </w:r>
      <w:r>
        <w:rPr>
          <w:rFonts w:hint="eastAsia"/>
        </w:rPr>
        <w:tab/>
      </w:r>
      <w:r>
        <w:rPr>
          <w:rFonts w:hint="eastAsia"/>
        </w:rPr>
        <w:t>提高化學試題</w:t>
      </w:r>
      <w:proofErr w:type="gramStart"/>
      <w:r>
        <w:rPr>
          <w:rFonts w:hint="eastAsia"/>
        </w:rPr>
        <w:t>題</w:t>
      </w:r>
      <w:proofErr w:type="gramEnd"/>
      <w:r>
        <w:rPr>
          <w:rFonts w:hint="eastAsia"/>
        </w:rPr>
        <w:t>數，並增加素養導向試題的份量，加強試題中探究的成分。</w:t>
      </w:r>
    </w:p>
    <w:p w:rsidR="0060402D" w:rsidRDefault="0060402D" w:rsidP="0060402D">
      <w:pPr>
        <w:pStyle w:val="11-1"/>
      </w:pPr>
      <w:r>
        <w:rPr>
          <w:rFonts w:hint="eastAsia"/>
        </w:rPr>
        <w:t>5.</w:t>
      </w:r>
      <w:r>
        <w:rPr>
          <w:rFonts w:hint="eastAsia"/>
        </w:rPr>
        <w:tab/>
      </w:r>
      <w:r>
        <w:rPr>
          <w:rFonts w:hint="eastAsia"/>
        </w:rPr>
        <w:t>善用混合題中的非選題，增加高層次認知的試題。</w:t>
      </w:r>
    </w:p>
    <w:p w:rsidR="00861DBC" w:rsidRDefault="0060402D" w:rsidP="0060402D">
      <w:pPr>
        <w:pStyle w:val="11-1"/>
      </w:pPr>
      <w:r>
        <w:rPr>
          <w:rFonts w:hint="eastAsia"/>
        </w:rPr>
        <w:t>6.</w:t>
      </w:r>
      <w:r>
        <w:rPr>
          <w:rFonts w:hint="eastAsia"/>
        </w:rPr>
        <w:tab/>
      </w:r>
      <w:r>
        <w:rPr>
          <w:rFonts w:hint="eastAsia"/>
        </w:rPr>
        <w:t>部分試題有語意較為模糊的情形，希望用字</w:t>
      </w:r>
      <w:proofErr w:type="gramStart"/>
      <w:r>
        <w:rPr>
          <w:rFonts w:hint="eastAsia"/>
        </w:rPr>
        <w:t>遣詞再斟酌</w:t>
      </w:r>
      <w:proofErr w:type="gramEnd"/>
      <w:r>
        <w:rPr>
          <w:rFonts w:hint="eastAsia"/>
        </w:rPr>
        <w:t>。</w:t>
      </w:r>
    </w:p>
    <w:p w:rsidR="00861DBC" w:rsidRDefault="00861DBC">
      <w:pPr>
        <w:widowControl/>
        <w:jc w:val="left"/>
        <w:rPr>
          <w:rFonts w:ascii="Times New Roman" w:eastAsia="華康中明體" w:hAnsi="Times New Roman" w:cs="DFMingStd-W5"/>
          <w:kern w:val="0"/>
        </w:rPr>
      </w:pPr>
      <w:r>
        <w:br w:type="page"/>
      </w:r>
    </w:p>
    <w:p w:rsidR="00861DBC" w:rsidRPr="001B38EC" w:rsidRDefault="00861DBC" w:rsidP="00861DBC">
      <w:pPr>
        <w:pStyle w:val="aa"/>
      </w:pPr>
      <w:r>
        <w:rPr>
          <w:rFonts w:hint="eastAsia"/>
          <w:noProof/>
        </w:rPr>
        <w:drawing>
          <wp:inline distT="0" distB="0" distL="0" distR="0" wp14:anchorId="7DA889DC" wp14:editId="45BDAE10">
            <wp:extent cx="5724525" cy="9144000"/>
            <wp:effectExtent l="0" t="0" r="952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廣告放第7頁.eps"/>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724525" cy="9144000"/>
                    </a:xfrm>
                    <a:prstGeom prst="rect">
                      <a:avLst/>
                    </a:prstGeom>
                  </pic:spPr>
                </pic:pic>
              </a:graphicData>
            </a:graphic>
          </wp:inline>
        </w:drawing>
      </w:r>
    </w:p>
    <w:p w:rsidR="006D3780" w:rsidRDefault="006D3780">
      <w:pPr>
        <w:widowControl/>
        <w:jc w:val="left"/>
        <w:sectPr w:rsidR="006D3780" w:rsidSect="008334E2">
          <w:footerReference w:type="even" r:id="rId15"/>
          <w:footerReference w:type="default" r:id="rId16"/>
          <w:headerReference w:type="first" r:id="rId17"/>
          <w:pgSz w:w="11907" w:h="16840" w:code="9"/>
          <w:pgMar w:top="1134" w:right="1134" w:bottom="851" w:left="851" w:header="680" w:footer="680" w:gutter="0"/>
          <w:cols w:space="425"/>
          <w:titlePg/>
          <w:docGrid w:type="lines" w:linePitch="360"/>
        </w:sectPr>
      </w:pPr>
    </w:p>
    <w:p w:rsidR="00B00867" w:rsidRDefault="004C0859" w:rsidP="00B00867">
      <w:pPr>
        <w:ind w:left="1206" w:hanging="1206"/>
      </w:pPr>
      <w:r>
        <w:rPr>
          <w:noProof/>
        </w:rPr>
        <w:drawing>
          <wp:anchor distT="0" distB="0" distL="114300" distR="114300" simplePos="0" relativeHeight="251810816" behindDoc="0" locked="0" layoutInCell="1" allowOverlap="1" wp14:anchorId="5C7F4100" wp14:editId="18ED7C89">
            <wp:simplePos x="0" y="0"/>
            <wp:positionH relativeFrom="column">
              <wp:posOffset>-575310</wp:posOffset>
            </wp:positionH>
            <wp:positionV relativeFrom="paragraph">
              <wp:posOffset>-835025</wp:posOffset>
            </wp:positionV>
            <wp:extent cx="7631430" cy="3414395"/>
            <wp:effectExtent l="0" t="0" r="7620" b="0"/>
            <wp:wrapNone/>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試題大剖析(化學).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7631430" cy="3414395"/>
                    </a:xfrm>
                    <a:prstGeom prst="rect">
                      <a:avLst/>
                    </a:prstGeom>
                  </pic:spPr>
                </pic:pic>
              </a:graphicData>
            </a:graphic>
            <wp14:sizeRelH relativeFrom="margin">
              <wp14:pctWidth>0</wp14:pctWidth>
            </wp14:sizeRelH>
            <wp14:sizeRelV relativeFrom="margin">
              <wp14:pctHeight>0</wp14:pctHeight>
            </wp14:sizeRelV>
          </wp:anchor>
        </w:drawing>
      </w: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B00867" w:rsidRDefault="00B00867" w:rsidP="00B00867">
      <w:pPr>
        <w:widowControl/>
        <w:jc w:val="left"/>
      </w:pPr>
    </w:p>
    <w:p w:rsidR="002A1E9F" w:rsidRDefault="002A1E9F" w:rsidP="002A1E9F">
      <w:pPr>
        <w:pStyle w:val="11--1"/>
        <w:spacing w:before="240"/>
      </w:pPr>
      <w:r>
        <w:rPr>
          <w:rFonts w:hint="eastAsia"/>
          <w:noProof/>
        </w:rPr>
        <mc:AlternateContent>
          <mc:Choice Requires="wps">
            <w:drawing>
              <wp:anchor distT="0" distB="0" distL="114300" distR="114300" simplePos="0" relativeHeight="251858944" behindDoc="1" locked="0" layoutInCell="1" allowOverlap="1" wp14:anchorId="3E0211C9" wp14:editId="70711E10">
                <wp:simplePos x="0" y="0"/>
                <wp:positionH relativeFrom="column">
                  <wp:posOffset>18415</wp:posOffset>
                </wp:positionH>
                <wp:positionV relativeFrom="paragraph">
                  <wp:posOffset>412750</wp:posOffset>
                </wp:positionV>
                <wp:extent cx="6172212" cy="1198880"/>
                <wp:effectExtent l="0" t="0" r="0" b="1270"/>
                <wp:wrapNone/>
                <wp:docPr id="503" name="圓角矩形 503"/>
                <wp:cNvGraphicFramePr/>
                <a:graphic xmlns:a="http://schemas.openxmlformats.org/drawingml/2006/main">
                  <a:graphicData uri="http://schemas.microsoft.com/office/word/2010/wordprocessingShape">
                    <wps:wsp>
                      <wps:cNvSpPr/>
                      <wps:spPr>
                        <a:xfrm>
                          <a:off x="0" y="0"/>
                          <a:ext cx="6172212" cy="1198880"/>
                        </a:xfrm>
                        <a:prstGeom prst="roundRect">
                          <a:avLst/>
                        </a:prstGeom>
                        <a:solidFill>
                          <a:schemeClr val="accent5">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圓角矩形 503" o:spid="_x0000_s1026" style="position:absolute;margin-left:1.45pt;margin-top:32.5pt;width:486pt;height:94.4pt;z-index:-251457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" fillcolor="#daeef3 [664]" stroked="f" strokeweight="2pt"/>
            </w:pict>
          </mc:Fallback>
        </mc:AlternateContent>
      </w:r>
      <w:r>
        <w:rPr>
          <w:rFonts w:hint="eastAsia"/>
          <w:noProof/>
        </w:rPr>
        <mc:AlternateContent>
          <mc:Choice Requires="wpg">
            <w:drawing>
              <wp:inline distT="0" distB="0" distL="0" distR="0" wp14:anchorId="3E9B480B" wp14:editId="6627ADFA">
                <wp:extent cx="697921" cy="294480"/>
                <wp:effectExtent l="0" t="0" r="6985" b="0"/>
                <wp:docPr id="488" name="群組 488"/>
                <wp:cNvGraphicFramePr/>
                <a:graphic xmlns:a="http://schemas.openxmlformats.org/drawingml/2006/main">
                  <a:graphicData uri="http://schemas.microsoft.com/office/word/2010/wordprocessingGroup">
                    <wpg:wgp>
                      <wpg:cNvGrpSpPr/>
                      <wpg:grpSpPr>
                        <a:xfrm>
                          <a:off x="0" y="0"/>
                          <a:ext cx="697921" cy="294480"/>
                          <a:chOff x="0" y="0"/>
                          <a:chExt cx="697902" cy="294640"/>
                        </a:xfrm>
                      </wpg:grpSpPr>
                      <wpg:grpSp>
                        <wpg:cNvPr id="493" name="群組 493"/>
                        <wpg:cNvGrpSpPr/>
                        <wpg:grpSpPr>
                          <a:xfrm>
                            <a:off x="0" y="0"/>
                            <a:ext cx="697902" cy="294640"/>
                            <a:chOff x="0" y="0"/>
                            <a:chExt cx="697967" cy="294640"/>
                          </a:xfrm>
                        </wpg:grpSpPr>
                        <wps:wsp>
                          <wps:cNvPr id="498" name="橢圓 498"/>
                          <wps:cNvSpPr/>
                          <wps:spPr>
                            <a:xfrm>
                              <a:off x="403327"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99" name="群組 499"/>
                          <wpg:cNvGrpSpPr/>
                          <wpg:grpSpPr>
                            <a:xfrm>
                              <a:off x="0" y="0"/>
                              <a:ext cx="563918" cy="294640"/>
                              <a:chOff x="0" y="0"/>
                              <a:chExt cx="564099" cy="294640"/>
                            </a:xfrm>
                          </wpg:grpSpPr>
                          <wps:wsp>
                            <wps:cNvPr id="500" name="橢圓 500"/>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 name="矩形 501"/>
                            <wps:cNvSpPr/>
                            <wps:spPr>
                              <a:xfrm>
                                <a:off x="156849" y="0"/>
                                <a:ext cx="407250"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502" name="文字方塊 2"/>
                        <wps:cNvSpPr txBox="1">
                          <a:spLocks noChangeArrowheads="1"/>
                        </wps:cNvSpPr>
                        <wps:spPr bwMode="auto">
                          <a:xfrm>
                            <a:off x="80680" y="17900"/>
                            <a:ext cx="523824" cy="244624"/>
                          </a:xfrm>
                          <a:prstGeom prst="rect">
                            <a:avLst/>
                          </a:prstGeom>
                          <a:noFill/>
                          <a:ln w="9525">
                            <a:noFill/>
                            <a:miter lim="800000"/>
                            <a:headEnd/>
                            <a:tailEnd/>
                          </a:ln>
                        </wps:spPr>
                        <wps:txbx>
                          <w:txbxContent>
                            <w:p w:rsidR="002A1E9F" w:rsidRDefault="002A1E9F" w:rsidP="002A1E9F">
                              <w:pPr>
                                <w:pStyle w:val="11--"/>
                              </w:pPr>
                              <w:r>
                                <w:rPr>
                                  <w:rFonts w:hint="eastAsia"/>
                                </w:rPr>
                                <w:t>說明</w:t>
                              </w:r>
                            </w:p>
                          </w:txbxContent>
                        </wps:txbx>
                        <wps:bodyPr rot="0" vert="horz" wrap="square" lIns="0" tIns="0" rIns="0" bIns="0" anchor="t" anchorCtr="0">
                          <a:noAutofit/>
                        </wps:bodyPr>
                      </wps:wsp>
                    </wpg:wgp>
                  </a:graphicData>
                </a:graphic>
              </wp:inline>
            </w:drawing>
          </mc:Choice>
          <mc:Fallback>
            <w:pict>
              <v:group id="群組 488" o:spid="_x0000_s1050" style="width:54.95pt;height:23.2pt;mso-position-horizontal-relative:char;mso-position-vertical-relative:line" coordsize="6979,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">
                <v:group id="群組 493" o:spid="_x0000_s1051" style="position:absolute;width:6979;height:2946" coordsize="6979,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oval id="橢圓 498" o:spid="_x0000_s1052" style="position:absolute;left:4033;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SmkMEA&#10;AADcAAAADwAAAGRycy9kb3ducmV2LnhtbERPyW7CMBC9V+IfrEHiVhwooBIwCBWx3KpC2/MoHpJA&#10;PI5sQ5K/x4dKPT69fbluTSUe5HxpWcFomIAgzqwuOVfwfd69voPwAVljZZkUdORhveq9LDHVtuEv&#10;epxCLmII+xQVFCHUqZQ+K8igH9qaOHIX6wyGCF0utcMmhptKjpNkJg2WHBsKrOmjoOx2uhsFn6ON&#10;637mewzd1m2b6+Ew/R2/KTXot5sFiEBt+Bf/uY9awWQe18Yz8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EppDBAAAA3AAAAA8AAAAAAAAAAAAAAAAAmAIAAGRycy9kb3du&#10;cmV2LnhtbFBLBQYAAAAABAAEAPUAAACGAwAAAAA=&#10;" fillcolor="#e77740" stroked="f" strokeweight="2pt"/>
                  <v:group id="群組 499" o:spid="_x0000_s1053" style="position:absolute;width:5639;height:2946" coordsize="5640,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oFwsYAAADcAAAADwAAAGRycy9kb3ducmV2LnhtbESPT2vCQBTE74LfYXlC&#10;b3UTa8WkriKi0oMUqoXS2yP78gezb0N2TeK37xYKHoeZ+Q2z2gymFh21rrKsIJ5GIIgzqysuFHxd&#10;Ds9LEM4ja6wtk4I7Odisx6MVptr2/End2RciQNilqKD0vkmldFlJBt3UNsTBy21r0AfZFlK32Ae4&#10;qeUsihbSYMVhocSGdiVl1/PNKDj22G9f4n13uua7+8/l9eP7FJNST5Nh+wbC0+Af4f/2u1YwTx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mgXCxgAAANwA&#10;AAAPAAAAAAAAAAAAAAAAAKoCAABkcnMvZG93bnJldi54bWxQSwUGAAAAAAQABAD6AAAAnQMAAAAA&#10;">
                    <v:oval id="橢圓 500" o:spid="_x0000_s1054"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kwjMAA&#10;AADcAAAADwAAAGRycy9kb3ducmV2LnhtbERPyW7CMBC9V+IfrEHqDRyoQBAwCBW19IZYz6N4SALx&#10;OLJdkvx9fUDq8enty3VrKvEk50vLCkbDBARxZnXJuYLz6WswA+EDssbKMinoyMN61XtbYqptwwd6&#10;HkMuYgj7FBUUIdSplD4ryKAf2po4cjfrDIYIXS61wyaGm0qOk2QqDZYcGwqs6bOg7HH8NQr2o43r&#10;LvNvDN3WbZv7bje5jj+Ueu+3mwWIQG34F7/cP1rBJInz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tkwjMAAAADcAAAADwAAAAAAAAAAAAAAAACYAgAAZHJzL2Rvd25y&#10;ZXYueG1sUEsFBgAAAAAEAAQA9QAAAIUDAAAAAA==&#10;" fillcolor="#e77740" stroked="f" strokeweight="2pt"/>
                    <v:rect id="矩形 501" o:spid="_x0000_s1055" style="position:absolute;left:1568;width:4072;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sQA&#10;AADcAAAADwAAAGRycy9kb3ducmV2LnhtbESPQWvCQBSE74X+h+UVvNVNig0luoY0IAjSg1pKj8/s&#10;Mwlm34bdVeO/d4VCj8PMfMMsitH04kLOd5YVpNMEBHFtdceNgu/96vUDhA/IGnvLpOBGHorl89MC&#10;c22vvKXLLjQiQtjnqKANYcil9HVLBv3UDsTRO1pnMETpGqkdXiPc9PItSTJpsOO40OJAVUv1aXc2&#10;CqqfmSnL9aHyVsvNl/vMmttvptTkZSznIAKN4T/8115rBe9JCo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rEAAAA3AAAAA8AAAAAAAAAAAAAAAAAmAIAAGRycy9k&#10;b3ducmV2LnhtbFBLBQYAAAAABAAEAPUAAACJAwAAAAA=&#10;" fillcolor="#e77740" stroked="f" strokeweight="2pt"/>
                  </v:group>
                </v:group>
                <v:shape id="_x0000_s1056" type="#_x0000_t202" style="position:absolute;left:806;top:179;width:5239;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GGsUA&#10;AADcAAAADwAAAGRycy9kb3ducmV2LnhtbESPQWsCMRSE7wX/Q3iCt5pUU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8YaxQAAANwAAAAPAAAAAAAAAAAAAAAAAJgCAABkcnMv&#10;ZG93bnJldi54bWxQSwUGAAAAAAQABAD1AAAAigMAAAAA&#10;" filled="f" stroked="f">
                  <v:textbox inset="0,0,0,0">
                    <w:txbxContent>
                      <w:p w:rsidR="002A1E9F" w:rsidRDefault="002A1E9F" w:rsidP="002A1E9F">
                        <w:pPr>
                          <w:pStyle w:val="11--"/>
                        </w:pPr>
                        <w:r>
                          <w:rPr>
                            <w:rFonts w:hint="eastAsia"/>
                          </w:rPr>
                          <w:t>說明</w:t>
                        </w:r>
                      </w:p>
                    </w:txbxContent>
                  </v:textbox>
                </v:shape>
                <w10:anchorlock/>
              </v:group>
            </w:pict>
          </mc:Fallback>
        </mc:AlternateContent>
      </w:r>
    </w:p>
    <w:p w:rsidR="002A1E9F" w:rsidRDefault="002A1E9F" w:rsidP="002A1E9F">
      <w:pPr>
        <w:pStyle w:val="11-"/>
        <w:ind w:left="284" w:right="2267" w:firstLine="0"/>
      </w:pPr>
      <w:r>
        <w:rPr>
          <w:noProof/>
        </w:rPr>
        <w:drawing>
          <wp:anchor distT="0" distB="0" distL="114300" distR="114300" simplePos="0" relativeHeight="251859968" behindDoc="0" locked="0" layoutInCell="1" allowOverlap="1" wp14:anchorId="1E51DDC6" wp14:editId="45B5BAFD">
            <wp:simplePos x="0" y="0"/>
            <wp:positionH relativeFrom="column">
              <wp:posOffset>5157470</wp:posOffset>
            </wp:positionH>
            <wp:positionV relativeFrom="paragraph">
              <wp:posOffset>-1270</wp:posOffset>
            </wp:positionV>
            <wp:extent cx="809625" cy="809625"/>
            <wp:effectExtent l="0" t="0" r="9525" b="9525"/>
            <wp:wrapNone/>
            <wp:docPr id="258" name="圖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說明旁試題Qrcode.eps"/>
                    <pic:cNvPicPr/>
                  </pic:nvPicPr>
                  <pic:blipFill>
                    <a:blip r:embed="rId19" cstate="print">
                      <a:extLst>
                        <a:ext uri="{28A0092B-C50C-407E-A947-70E740481C1C}">
                          <a14:useLocalDpi xmlns:a14="http://schemas.microsoft.com/office/drawing/2010/main" val="0"/>
                        </a:ext>
                      </a:extLst>
                    </a:blip>
                    <a:stretch>
                      <a:fillRect/>
                    </a:stretch>
                  </pic:blipFill>
                  <pic:spPr>
                    <a:xfrm>
                      <a:off x="0" y="0"/>
                      <a:ext cx="809625" cy="809625"/>
                    </a:xfrm>
                    <a:prstGeom prst="rect">
                      <a:avLst/>
                    </a:prstGeom>
                  </pic:spPr>
                </pic:pic>
              </a:graphicData>
            </a:graphic>
            <wp14:sizeRelH relativeFrom="margin">
              <wp14:pctWidth>0</wp14:pctWidth>
            </wp14:sizeRelH>
            <wp14:sizeRelV relativeFrom="margin">
              <wp14:pctHeight>0</wp14:pctHeight>
            </wp14:sizeRelV>
          </wp:anchor>
        </w:drawing>
      </w:r>
      <w:r>
        <w:rPr>
          <w:rFonts w:hint="eastAsia"/>
        </w:rPr>
        <w:t>本次特刊提供</w:t>
      </w:r>
      <w:r>
        <w:rPr>
          <w:rFonts w:asciiTheme="minorEastAsia" w:hAnsiTheme="minorEastAsia" w:hint="eastAsia"/>
        </w:rPr>
        <w:t>「</w:t>
      </w:r>
      <w:r>
        <w:rPr>
          <w:rFonts w:hint="eastAsia"/>
        </w:rPr>
        <w:t>試辦考試試題趨勢分析</w:t>
      </w:r>
      <w:r>
        <w:rPr>
          <w:rFonts w:asciiTheme="minorEastAsia" w:hAnsiTheme="minorEastAsia" w:hint="eastAsia"/>
        </w:rPr>
        <w:t>」</w:t>
      </w:r>
      <w:r>
        <w:rPr>
          <w:rFonts w:hint="eastAsia"/>
        </w:rPr>
        <w:t>及</w:t>
      </w:r>
      <w:r>
        <w:rPr>
          <w:rFonts w:asciiTheme="minorEastAsia" w:hAnsiTheme="minorEastAsia" w:hint="eastAsia"/>
        </w:rPr>
        <w:t>「</w:t>
      </w:r>
      <w:r>
        <w:rPr>
          <w:rFonts w:hint="eastAsia"/>
        </w:rPr>
        <w:t>解析</w:t>
      </w:r>
      <w:r>
        <w:rPr>
          <w:rFonts w:asciiTheme="minorEastAsia" w:hAnsiTheme="minorEastAsia" w:hint="eastAsia"/>
        </w:rPr>
        <w:t>」</w:t>
      </w:r>
      <w:r>
        <w:rPr>
          <w:rFonts w:hint="eastAsia"/>
        </w:rPr>
        <w:t>供參，係因題目版權屬大學入學考試中心所有，故試題請至</w:t>
      </w:r>
      <w:r>
        <w:rPr>
          <w:rFonts w:hint="eastAsia"/>
        </w:rPr>
        <w:t>109</w:t>
      </w:r>
      <w:r>
        <w:rPr>
          <w:rFonts w:hint="eastAsia"/>
        </w:rPr>
        <w:t>試辦考試網站取得，以下為</w:t>
      </w:r>
      <w:r>
        <w:rPr>
          <w:rFonts w:asciiTheme="minorEastAsia" w:hAnsiTheme="minorEastAsia" w:hint="eastAsia"/>
          <w:b/>
          <w:lang w:eastAsia="zh-HK"/>
        </w:rPr>
        <w:t>化學</w:t>
      </w:r>
      <w:r w:rsidRPr="00C96C0B">
        <w:rPr>
          <w:rFonts w:asciiTheme="minorEastAsia" w:hAnsiTheme="minorEastAsia" w:hint="eastAsia"/>
          <w:b/>
        </w:rPr>
        <w:t>科</w:t>
      </w:r>
      <w:r>
        <w:rPr>
          <w:rFonts w:hint="eastAsia"/>
        </w:rPr>
        <w:t>解析。</w:t>
      </w:r>
    </w:p>
    <w:p w:rsidR="002A1E9F" w:rsidRDefault="002A1E9F" w:rsidP="002A1E9F">
      <w:pPr>
        <w:pStyle w:val="11-"/>
        <w:ind w:left="284" w:firstLine="0"/>
      </w:pPr>
      <w:r>
        <w:rPr>
          <w:noProof/>
        </w:rPr>
        <mc:AlternateContent>
          <mc:Choice Requires="wps">
            <w:drawing>
              <wp:anchor distT="45720" distB="45720" distL="114300" distR="114300" simplePos="0" relativeHeight="251857920" behindDoc="0" locked="0" layoutInCell="1" allowOverlap="1" wp14:anchorId="1C5E629C" wp14:editId="6BF9CA05">
                <wp:simplePos x="0" y="0"/>
                <wp:positionH relativeFrom="column">
                  <wp:posOffset>5158105</wp:posOffset>
                </wp:positionH>
                <wp:positionV relativeFrom="paragraph">
                  <wp:posOffset>26670</wp:posOffset>
                </wp:positionV>
                <wp:extent cx="904875" cy="381000"/>
                <wp:effectExtent l="0" t="0" r="0" b="0"/>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381000"/>
                        </a:xfrm>
                        <a:prstGeom prst="rect">
                          <a:avLst/>
                        </a:prstGeom>
                        <a:noFill/>
                        <a:ln w="9525">
                          <a:noFill/>
                          <a:miter lim="800000"/>
                          <a:headEnd/>
                          <a:tailEnd/>
                        </a:ln>
                      </wps:spPr>
                      <wps:txbx>
                        <w:txbxContent>
                          <w:p w:rsidR="002A1E9F" w:rsidRDefault="002A1E9F" w:rsidP="002A1E9F">
                            <w:pPr>
                              <w:pStyle w:val="03-"/>
                            </w:pPr>
                            <w:r>
                              <w:rPr>
                                <w:rFonts w:hint="eastAsia"/>
                              </w:rPr>
                              <w:t>完整試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文字方塊 2" o:spid="_x0000_s1057" type="#_x0000_t202" style="position:absolute;left:0;text-align:left;margin-left:406.15pt;margin-top:2.1pt;width:71.25pt;height:30pt;z-index:251857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" filled="f" stroked="f">
                <v:textbox>
                  <w:txbxContent>
                    <w:p w:rsidR="002A1E9F" w:rsidRDefault="002A1E9F" w:rsidP="002A1E9F">
                      <w:pPr>
                        <w:pStyle w:val="03-"/>
                      </w:pPr>
                      <w:r>
                        <w:rPr>
                          <w:rFonts w:hint="eastAsia"/>
                        </w:rPr>
                        <w:t>完整試題</w:t>
                      </w:r>
                    </w:p>
                  </w:txbxContent>
                </v:textbox>
                <w10:wrap type="square"/>
              </v:shape>
            </w:pict>
          </mc:Fallback>
        </mc:AlternateContent>
      </w:r>
      <w:r>
        <w:rPr>
          <w:rFonts w:hint="eastAsia"/>
        </w:rPr>
        <w:t>大考中心網址：</w:t>
      </w:r>
      <w:r w:rsidRPr="008D0E3E">
        <w:rPr>
          <w:rFonts w:hint="eastAsia"/>
        </w:rPr>
        <w:t>http://www.ceec.edu.tw</w:t>
      </w:r>
      <w:r>
        <w:br/>
      </w:r>
    </w:p>
    <w:p w:rsidR="00B00867" w:rsidRDefault="00B00867" w:rsidP="00B00867">
      <w:pPr>
        <w:pStyle w:val="11--1"/>
        <w:spacing w:before="240"/>
      </w:pPr>
      <w:r>
        <w:rPr>
          <w:rFonts w:hint="eastAsia"/>
          <w:noProof/>
        </w:rPr>
        <mc:AlternateContent>
          <mc:Choice Requires="wpg">
            <w:drawing>
              <wp:inline distT="0" distB="0" distL="0" distR="0" wp14:anchorId="68C8095D" wp14:editId="5D1C3609">
                <wp:extent cx="1993320" cy="294480"/>
                <wp:effectExtent l="0" t="0" r="6985" b="0"/>
                <wp:docPr id="313" name="群組 313"/>
                <wp:cNvGraphicFramePr/>
                <a:graphic xmlns:a="http://schemas.openxmlformats.org/drawingml/2006/main">
                  <a:graphicData uri="http://schemas.microsoft.com/office/word/2010/wordprocessingGroup">
                    <wpg:wgp>
                      <wpg:cNvGrpSpPr/>
                      <wpg:grpSpPr>
                        <a:xfrm>
                          <a:off x="0" y="0"/>
                          <a:ext cx="1993320" cy="294480"/>
                          <a:chOff x="0" y="0"/>
                          <a:chExt cx="1993265" cy="294640"/>
                        </a:xfrm>
                      </wpg:grpSpPr>
                      <wpg:grpSp>
                        <wpg:cNvPr id="314" name="群組 314"/>
                        <wpg:cNvGrpSpPr/>
                        <wpg:grpSpPr>
                          <a:xfrm>
                            <a:off x="0" y="0"/>
                            <a:ext cx="1993265" cy="294640"/>
                            <a:chOff x="0" y="0"/>
                            <a:chExt cx="1993452" cy="294640"/>
                          </a:xfrm>
                        </wpg:grpSpPr>
                        <wps:wsp>
                          <wps:cNvPr id="315" name="橢圓 315"/>
                          <wps:cNvSpPr/>
                          <wps:spPr>
                            <a:xfrm>
                              <a:off x="1698812"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16" name="群組 316"/>
                          <wpg:cNvGrpSpPr/>
                          <wpg:grpSpPr>
                            <a:xfrm>
                              <a:off x="0" y="0"/>
                              <a:ext cx="1837690" cy="294640"/>
                              <a:chOff x="0" y="0"/>
                              <a:chExt cx="1838279" cy="294640"/>
                            </a:xfrm>
                          </wpg:grpSpPr>
                          <wps:wsp>
                            <wps:cNvPr id="317" name="橢圓 317"/>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矩形 318"/>
                            <wps:cNvSpPr/>
                            <wps:spPr>
                              <a:xfrm>
                                <a:off x="156877" y="0"/>
                                <a:ext cx="1681402"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19" name="文字方塊 2"/>
                        <wps:cNvSpPr txBox="1">
                          <a:spLocks noChangeArrowheads="1"/>
                        </wps:cNvSpPr>
                        <wps:spPr bwMode="auto">
                          <a:xfrm>
                            <a:off x="80682" y="17929"/>
                            <a:ext cx="1905000" cy="244624"/>
                          </a:xfrm>
                          <a:prstGeom prst="rect">
                            <a:avLst/>
                          </a:prstGeom>
                          <a:noFill/>
                          <a:ln w="9525">
                            <a:noFill/>
                            <a:miter lim="800000"/>
                            <a:headEnd/>
                            <a:tailEnd/>
                          </a:ln>
                        </wps:spPr>
                        <wps:txbx>
                          <w:txbxContent>
                            <w:p w:rsidR="0022479A" w:rsidRDefault="0022479A" w:rsidP="00B00867">
                              <w:pPr>
                                <w:pStyle w:val="11--"/>
                              </w:pPr>
                              <w:r>
                                <w:rPr>
                                  <w:rFonts w:hint="eastAsia"/>
                                  <w:lang w:eastAsia="zh-HK"/>
                                </w:rPr>
                                <w:t>選</w:t>
                              </w:r>
                              <w:r>
                                <w:rPr>
                                  <w:rFonts w:hint="eastAsia"/>
                                </w:rPr>
                                <w:t>擇</w:t>
                              </w:r>
                              <w:r>
                                <w:rPr>
                                  <w:rFonts w:hint="eastAsia"/>
                                  <w:lang w:eastAsia="zh-HK"/>
                                </w:rPr>
                                <w:t>題（占</w:t>
                              </w:r>
                              <w:r>
                                <w:rPr>
                                  <w:rFonts w:hint="eastAsia"/>
                                </w:rPr>
                                <w:t>18</w:t>
                              </w:r>
                              <w:r>
                                <w:rPr>
                                  <w:rFonts w:hint="eastAsia"/>
                                  <w:lang w:eastAsia="zh-HK"/>
                                </w:rPr>
                                <w:t>分）</w:t>
                              </w:r>
                            </w:p>
                          </w:txbxContent>
                        </wps:txbx>
                        <wps:bodyPr rot="0" vert="horz" wrap="square" lIns="0" tIns="0" rIns="0" bIns="0" anchor="t" anchorCtr="0">
                          <a:noAutofit/>
                        </wps:bodyPr>
                      </wps:wsp>
                    </wpg:wgp>
                  </a:graphicData>
                </a:graphic>
              </wp:inline>
            </w:drawing>
          </mc:Choice>
          <mc:Fallback>
            <w:pict>
              <v:group id="群組 313" o:spid="_x0000_s1058" style="width:156.95pt;height:23.2pt;mso-position-horizontal-relative:char;mso-position-vertical-relative:line" coordsize="19932,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">
                <v:group id="群組 314" o:spid="_x0000_s1059" style="position:absolute;width:19932;height:2946" coordsize="19934,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oval id="橢圓 315" o:spid="_x0000_s1060" style="position:absolute;left:16988;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HMcUA&#10;AADcAAAADwAAAGRycy9kb3ducmV2LnhtbESPT2vCQBTE74LfYXlCb7qJorSpq4hi7U1M/5wf2dck&#10;bfZt2N2a5Nt3C4LHYWZ+w6y3vWnElZyvLStIZwkI4sLqmksF72/H6SMIH5A1NpZJwUAetpvxaI2Z&#10;th1f6JqHUkQI+wwVVCG0mZS+qMign9mWOHpf1hkMUbpSaoddhJtGzpNkJQ3WHBcqbGlfUfGT/xoF&#10;53Tnho+nFwzDwR2679Np+TlfKPUw6XfPIAL14R6+tV+1gkW6hP8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McxxQAAANwAAAAPAAAAAAAAAAAAAAAAAJgCAABkcnMv&#10;ZG93bnJldi54bWxQSwUGAAAAAAQABAD1AAAAigMAAAAA&#10;" fillcolor="#e77740" stroked="f" strokeweight="2pt"/>
                  <v:group id="群組 316" o:spid="_x0000_s1061" style="position:absolute;width:18376;height:2946" coordsize="18382,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oval id="橢圓 317" o:spid="_x0000_s1062"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83cUA&#10;AADcAAAADwAAAGRycy9kb3ducmV2LnhtbESPzW7CMBCE70i8g7WVeitOQBSaYhAqKvSG+Ot5FW+T&#10;lHgd2S5J3r6uVInjaGa+0SxWnanFjZyvLCtIRwkI4tzqigsF59P70xyED8gaa8ukoCcPq+VwsMBM&#10;25YPdDuGQkQI+wwVlCE0mZQ+L8mgH9mGOHpf1hkMUbpCaodthJtajpPkWRqsOC6U2NBbSfn1+GMU&#10;7NO16y8vWwz9xm3a791u+jmeKPX40K1fQQTqwj383/7QCibpD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ovzdxQAAANwAAAAPAAAAAAAAAAAAAAAAAJgCAABkcnMv&#10;ZG93bnJldi54bWxQSwUGAAAAAAQABAD1AAAAigMAAAAA&#10;" fillcolor="#e77740" stroked="f" strokeweight="2pt"/>
                    <v:rect id="矩形 318" o:spid="_x0000_s1063" style="position:absolute;left:1568;width:16814;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SIsEA&#10;AADcAAAADwAAAGRycy9kb3ducmV2LnhtbERPy4rCMBTdC/MP4Qqz01RHylCN0ikIwuDCB4PLa3Nt&#10;i81NSTJa/94sBJeH816setOKGznfWFYwGScgiEurG64UHA/r0TcIH5A1tpZJwYM8rJYfgwVm2t55&#10;R7d9qEQMYZ+hgjqELpPSlzUZ9GPbEUfuYp3BEKGrpHZ4j+GmldMkSaXBhmNDjR0VNZXX/b9RUPzN&#10;TJ5vzoW3Wv5u3U9aPU6pUp/DPp+DCNSHt/jl3mgFX5O4Np6JR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wUiLBAAAA3AAAAA8AAAAAAAAAAAAAAAAAmAIAAGRycy9kb3du&#10;cmV2LnhtbFBLBQYAAAAABAAEAPUAAACGAwAAAAA=&#10;" fillcolor="#e77740" stroked="f" strokeweight="2pt"/>
                  </v:group>
                </v:group>
                <v:shape id="_x0000_s1064" type="#_x0000_t202" style="position:absolute;left:806;top:179;width:19050;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kATsUA&#10;AADcAAAADwAAAGRycy9kb3ducmV2LnhtbESPQWvCQBSE70L/w/IKvelGC2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BOxQAAANwAAAAPAAAAAAAAAAAAAAAAAJgCAABkcnMv&#10;ZG93bnJldi54bWxQSwUGAAAAAAQABAD1AAAAigMAAAAA&#10;" filled="f" stroked="f">
                  <v:textbox inset="0,0,0,0">
                    <w:txbxContent>
                      <w:p w:rsidR="0022479A" w:rsidRDefault="0022479A" w:rsidP="00B00867">
                        <w:pPr>
                          <w:pStyle w:val="11--"/>
                        </w:pPr>
                        <w:r>
                          <w:rPr>
                            <w:rFonts w:hint="eastAsia"/>
                            <w:lang w:eastAsia="zh-HK"/>
                          </w:rPr>
                          <w:t>選</w:t>
                        </w:r>
                        <w:r>
                          <w:rPr>
                            <w:rFonts w:hint="eastAsia"/>
                          </w:rPr>
                          <w:t>擇</w:t>
                        </w:r>
                        <w:r>
                          <w:rPr>
                            <w:rFonts w:hint="eastAsia"/>
                            <w:lang w:eastAsia="zh-HK"/>
                          </w:rPr>
                          <w:t>題（占</w:t>
                        </w:r>
                        <w:r>
                          <w:rPr>
                            <w:rFonts w:hint="eastAsia"/>
                          </w:rPr>
                          <w:t>18</w:t>
                        </w:r>
                        <w:r>
                          <w:rPr>
                            <w:rFonts w:hint="eastAsia"/>
                            <w:lang w:eastAsia="zh-HK"/>
                          </w:rPr>
                          <w:t>分）</w:t>
                        </w:r>
                      </w:p>
                    </w:txbxContent>
                  </v:textbox>
                </v:shape>
                <w10:anchorlock/>
              </v:group>
            </w:pict>
          </mc:Fallback>
        </mc:AlternateContent>
      </w:r>
    </w:p>
    <w:p w:rsidR="00B00867" w:rsidRDefault="00B00867" w:rsidP="00B00867">
      <w:pPr>
        <w:pStyle w:val="22--"/>
      </w:pPr>
      <w:r>
        <w:rPr>
          <w:rFonts w:hint="eastAsia"/>
        </w:rPr>
        <w:t>（此份試卷解題係依據大學考試中心於</w:t>
      </w:r>
      <w:r w:rsidR="00A458F1">
        <w:rPr>
          <w:rFonts w:ascii="ArialMT" w:hAnsi="ArialMT" w:cs="ArialMT"/>
          <w:sz w:val="20"/>
          <w:szCs w:val="20"/>
        </w:rPr>
        <w:t>109</w:t>
      </w:r>
      <w:r>
        <w:rPr>
          <w:rFonts w:hint="eastAsia"/>
        </w:rPr>
        <w:t>年</w:t>
      </w:r>
      <w:r w:rsidR="00030C05">
        <w:rPr>
          <w:rFonts w:ascii="ArialMT" w:hAnsi="ArialMT" w:cs="ArialMT"/>
          <w:sz w:val="20"/>
          <w:szCs w:val="20"/>
        </w:rPr>
        <w:t>5</w:t>
      </w:r>
      <w:r>
        <w:rPr>
          <w:rFonts w:hint="eastAsia"/>
        </w:rPr>
        <w:t>月</w:t>
      </w:r>
      <w:r w:rsidR="00030C05">
        <w:rPr>
          <w:rFonts w:ascii="ArialMT" w:hAnsi="ArialMT" w:cs="ArialMT"/>
          <w:sz w:val="20"/>
          <w:szCs w:val="20"/>
        </w:rPr>
        <w:t>7</w:t>
      </w:r>
      <w:r>
        <w:rPr>
          <w:rFonts w:hint="eastAsia"/>
        </w:rPr>
        <w:t>日所公告之答案為主）</w:t>
      </w:r>
    </w:p>
    <w:tbl>
      <w:tblPr>
        <w:tblStyle w:val="a3"/>
        <w:tblW w:w="9923" w:type="dxa"/>
        <w:tblInd w:w="170" w:type="dxa"/>
        <w:tblCellMar>
          <w:top w:w="142" w:type="dxa"/>
          <w:left w:w="142" w:type="dxa"/>
          <w:bottom w:w="142" w:type="dxa"/>
          <w:right w:w="142" w:type="dxa"/>
        </w:tblCellMar>
        <w:tblLook w:val="04A0" w:firstRow="1" w:lastRow="0" w:firstColumn="1" w:lastColumn="0" w:noHBand="0" w:noVBand="1"/>
      </w:tblPr>
      <w:tblGrid>
        <w:gridCol w:w="9923"/>
      </w:tblGrid>
      <w:tr w:rsidR="00B00867" w:rsidRPr="00B00867" w:rsidTr="00B00867">
        <w:tc>
          <w:tcPr>
            <w:tcW w:w="10178" w:type="dxa"/>
            <w:tcMar>
              <w:top w:w="113" w:type="dxa"/>
              <w:bottom w:w="113" w:type="dxa"/>
            </w:tcMar>
          </w:tcPr>
          <w:p w:rsidR="00B00867" w:rsidRPr="00B00867" w:rsidRDefault="00B00867" w:rsidP="009A0E36">
            <w:pPr>
              <w:pStyle w:val="22--0"/>
            </w:pPr>
            <w:r>
              <w:rPr>
                <w:rFonts w:hint="eastAsia"/>
              </w:rPr>
              <w:t>說明：</w:t>
            </w:r>
            <w:r>
              <w:rPr>
                <w:rFonts w:hint="eastAsia"/>
              </w:rPr>
              <w:tab/>
            </w:r>
            <w:proofErr w:type="gramStart"/>
            <w:r w:rsidR="009A0E36" w:rsidRPr="009A0E36">
              <w:rPr>
                <w:rFonts w:hint="eastAsia"/>
              </w:rPr>
              <w:t>第</w:t>
            </w:r>
            <w:r w:rsidR="00724F5F">
              <w:rPr>
                <w:rFonts w:hint="eastAsia"/>
              </w:rPr>
              <w:t>9</w:t>
            </w:r>
            <w:r w:rsidR="009A0E36" w:rsidRPr="009A0E36">
              <w:rPr>
                <w:rFonts w:hint="eastAsia"/>
              </w:rPr>
              <w:t>題至第</w:t>
            </w:r>
            <w:r w:rsidR="00724F5F">
              <w:rPr>
                <w:rFonts w:hint="eastAsia"/>
              </w:rPr>
              <w:t>17</w:t>
            </w:r>
            <w:proofErr w:type="gramEnd"/>
            <w:r w:rsidR="009A0E36" w:rsidRPr="009A0E36">
              <w:rPr>
                <w:rFonts w:hint="eastAsia"/>
              </w:rPr>
              <w:t>題，</w:t>
            </w:r>
            <w:proofErr w:type="gramStart"/>
            <w:r w:rsidR="009A0E36" w:rsidRPr="009A0E36">
              <w:rPr>
                <w:rFonts w:hint="eastAsia"/>
              </w:rPr>
              <w:t>含單選</w:t>
            </w:r>
            <w:proofErr w:type="gramEnd"/>
            <w:r w:rsidR="009A0E36" w:rsidRPr="009A0E36">
              <w:rPr>
                <w:rFonts w:hint="eastAsia"/>
              </w:rPr>
              <w:t>題及多選題，每題</w:t>
            </w:r>
            <w:r w:rsidR="009A0E36" w:rsidRPr="009A0E36">
              <w:rPr>
                <w:rFonts w:hint="eastAsia"/>
              </w:rPr>
              <w:t>2</w:t>
            </w:r>
            <w:r w:rsidR="009A0E36" w:rsidRPr="009A0E36">
              <w:rPr>
                <w:rFonts w:hint="eastAsia"/>
              </w:rPr>
              <w:t>分。</w:t>
            </w:r>
          </w:p>
        </w:tc>
      </w:tr>
    </w:tbl>
    <w:p w:rsidR="004D2AD3" w:rsidRPr="004D2AD3" w:rsidRDefault="00861DBC" w:rsidP="004D2AD3">
      <w:pPr>
        <w:pStyle w:val="11--2"/>
      </w:pPr>
      <w:r>
        <w:rPr>
          <w:noProof/>
        </w:rPr>
        <mc:AlternateContent>
          <mc:Choice Requires="wps">
            <w:drawing>
              <wp:anchor distT="0" distB="0" distL="114300" distR="114300" simplePos="0" relativeHeight="251892736" behindDoc="1" locked="0" layoutInCell="1" allowOverlap="1">
                <wp:simplePos x="0" y="0"/>
                <wp:positionH relativeFrom="column">
                  <wp:posOffset>185755</wp:posOffset>
                </wp:positionH>
                <wp:positionV relativeFrom="paragraph">
                  <wp:posOffset>174364</wp:posOffset>
                </wp:positionV>
                <wp:extent cx="1945341" cy="235070"/>
                <wp:effectExtent l="0" t="0" r="0" b="0"/>
                <wp:wrapNone/>
                <wp:docPr id="47" name="矩形 47"/>
                <wp:cNvGraphicFramePr/>
                <a:graphic xmlns:a="http://schemas.openxmlformats.org/drawingml/2006/main">
                  <a:graphicData uri="http://schemas.microsoft.com/office/word/2010/wordprocessingShape">
                    <wps:wsp>
                      <wps:cNvSpPr/>
                      <wps:spPr>
                        <a:xfrm>
                          <a:off x="0" y="0"/>
                          <a:ext cx="1945341"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47" o:spid="_x0000_s1026" style="position:absolute;margin-left:14.65pt;margin-top:13.75pt;width:153.2pt;height:18.5pt;z-index:-251423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" fillcolor="#ffda2a" stroked="f" strokeweight="2pt"/>
            </w:pict>
          </mc:Fallback>
        </mc:AlternateContent>
      </w:r>
      <w:r w:rsidR="00724F5F">
        <w:t>9</w:t>
      </w:r>
      <w:r w:rsidR="004D2AD3">
        <w:rPr>
          <w:rFonts w:hint="eastAsia"/>
        </w:rPr>
        <w:t xml:space="preserve">　</w:t>
      </w:r>
      <w:r w:rsidR="004D2AD3" w:rsidRPr="004D2AD3">
        <w:rPr>
          <w:rFonts w:hint="eastAsia"/>
        </w:rPr>
        <w:t>元素的原子序及其性</w:t>
      </w:r>
      <w:r w:rsidR="00A458F1">
        <w:rPr>
          <w:rFonts w:hint="eastAsia"/>
        </w:rPr>
        <w:t>質</w:t>
      </w:r>
      <w:r w:rsidR="004D2AD3">
        <w:rPr>
          <w:rFonts w:hint="eastAsia"/>
        </w:rPr>
        <w:t xml:space="preserve">　</w:t>
      </w:r>
    </w:p>
    <w:p w:rsidR="004D2AD3" w:rsidRPr="004D2AD3" w:rsidRDefault="004D2AD3" w:rsidP="004D2AD3">
      <w:pPr>
        <w:pStyle w:val="22--2"/>
      </w:pPr>
      <w:r w:rsidRPr="00B00867">
        <w:rPr>
          <w:rStyle w:val="A--"/>
          <w:rFonts w:hint="eastAsia"/>
        </w:rPr>
        <w:t>出　　處：</w:t>
      </w:r>
      <w:r>
        <w:rPr>
          <w:rStyle w:val="A--"/>
          <w:rFonts w:hint="eastAsia"/>
        </w:rPr>
        <w:tab/>
      </w:r>
      <w:r w:rsidRPr="004D2AD3">
        <w:t>【龍騰版】化學</w:t>
      </w:r>
      <w:r>
        <w:t>（</w:t>
      </w:r>
      <w:r w:rsidRPr="004D2AD3">
        <w:t>全</w:t>
      </w:r>
      <w:r>
        <w:t>）</w:t>
      </w:r>
      <w:r w:rsidRPr="004D2AD3">
        <w:t>第</w:t>
      </w:r>
      <w:r w:rsidRPr="004D2AD3">
        <w:t>1</w:t>
      </w:r>
      <w:r w:rsidRPr="004D2AD3">
        <w:t>章</w:t>
      </w:r>
      <w:r w:rsidRPr="004D2AD3">
        <w:t xml:space="preserve"> </w:t>
      </w:r>
      <w:r w:rsidRPr="004D2AD3">
        <w:t>物質的組成</w:t>
      </w:r>
      <w:r w:rsidRPr="004D2AD3">
        <w:t xml:space="preserve"> </w:t>
      </w:r>
      <w:r w:rsidRPr="004D2AD3">
        <w:t>第</w:t>
      </w:r>
      <w:r w:rsidRPr="004D2AD3">
        <w:t>3</w:t>
      </w:r>
      <w:r w:rsidRPr="004D2AD3">
        <w:t>節</w:t>
      </w:r>
      <w:r w:rsidRPr="004D2AD3">
        <w:t xml:space="preserve"> </w:t>
      </w:r>
      <w:r w:rsidRPr="004D2AD3">
        <w:t>原子的結構與元素週期表</w:t>
      </w:r>
    </w:p>
    <w:p w:rsidR="005E2EA2" w:rsidRPr="005E2EA2" w:rsidRDefault="004D2AD3" w:rsidP="005E2EA2">
      <w:pPr>
        <w:pStyle w:val="22--2"/>
        <w:rPr>
          <w:rFonts w:ascii="TimesNewRomanPSMT" w:hAnsi="TimesNewRomanPSMT" w:cs="TimesNewRomanPSMT"/>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1a.</w:t>
      </w:r>
      <w:r w:rsidR="005E2EA2" w:rsidRPr="005E2EA2">
        <w:rPr>
          <w:rFonts w:ascii="TimesNewRomanPSMT" w:hAnsi="TimesNewRomanPSMT" w:cs="TimesNewRomanPSMT" w:hint="eastAsia"/>
        </w:rPr>
        <w:t>認識、理解重要的科學名詞和定義</w:t>
      </w:r>
    </w:p>
    <w:p w:rsidR="004D2AD3" w:rsidRDefault="005E2EA2" w:rsidP="005E2EA2">
      <w:pPr>
        <w:pStyle w:val="22--2"/>
        <w:rPr>
          <w:rFonts w:eastAsia="DFMingStd-W5"/>
        </w:rPr>
      </w:pPr>
      <w:r>
        <w:rPr>
          <w:rFonts w:ascii="TimesNewRomanPSMT" w:hAnsi="TimesNewRomanPSMT" w:cs="TimesNewRomanPSMT" w:hint="eastAsia"/>
        </w:rPr>
        <w:tab/>
      </w:r>
      <w:r w:rsidRPr="005E2EA2">
        <w:rPr>
          <w:rFonts w:ascii="TimesNewRomanPSMT" w:hAnsi="TimesNewRomanPSMT" w:cs="TimesNewRomanPSMT" w:hint="eastAsia"/>
        </w:rPr>
        <w:t>4d.</w:t>
      </w:r>
      <w:r w:rsidRPr="005E2EA2">
        <w:rPr>
          <w:rFonts w:ascii="TimesNewRomanPSMT" w:hAnsi="TimesNewRomanPSMT" w:cs="TimesNewRomanPSMT" w:hint="eastAsia"/>
        </w:rPr>
        <w:t>根據資料或科學探究情境，進行科學性分析</w:t>
      </w:r>
      <w:proofErr w:type="gramStart"/>
      <w:r w:rsidRPr="005E2EA2">
        <w:rPr>
          <w:rFonts w:ascii="TimesNewRomanPSMT" w:hAnsi="TimesNewRomanPSMT" w:cs="TimesNewRomanPSMT" w:hint="eastAsia"/>
        </w:rPr>
        <w:t>（</w:t>
      </w:r>
      <w:proofErr w:type="gramEnd"/>
      <w:r w:rsidRPr="005E2EA2">
        <w:rPr>
          <w:rFonts w:ascii="TimesNewRomanPSMT" w:hAnsi="TimesNewRomanPSMT" w:cs="TimesNewRomanPSMT" w:hint="eastAsia"/>
        </w:rPr>
        <w:t>包含：觀察、分類、關係或結論</w:t>
      </w:r>
      <w:proofErr w:type="gramStart"/>
      <w:r w:rsidRPr="005E2EA2">
        <w:rPr>
          <w:rFonts w:ascii="TimesNewRomanPSMT" w:hAnsi="TimesNewRomanPSMT" w:cs="TimesNewRomanPSMT" w:hint="eastAsia"/>
        </w:rPr>
        <w:t>）</w:t>
      </w:r>
      <w:proofErr w:type="gramEnd"/>
    </w:p>
    <w:p w:rsidR="004D2AD3" w:rsidRPr="004D2AD3" w:rsidRDefault="004D2AD3" w:rsidP="004D2AD3">
      <w:pPr>
        <w:pStyle w:val="22--2"/>
      </w:pPr>
      <w:r w:rsidRPr="00B00867">
        <w:rPr>
          <w:rStyle w:val="A--"/>
          <w:rFonts w:hint="eastAsia"/>
        </w:rPr>
        <w:t>解題觀念：</w:t>
      </w:r>
      <w:r>
        <w:rPr>
          <w:rStyle w:val="A--"/>
          <w:rFonts w:hint="eastAsia"/>
        </w:rPr>
        <w:tab/>
      </w:r>
      <w:r w:rsidRPr="004D2AD3">
        <w:t>了解元素的原子序與性質</w:t>
      </w:r>
    </w:p>
    <w:p w:rsidR="004D2AD3" w:rsidRPr="004D2AD3" w:rsidRDefault="004D2AD3" w:rsidP="004D2AD3">
      <w:pPr>
        <w:pStyle w:val="22--1"/>
      </w:pPr>
      <w:r w:rsidRPr="00B00867">
        <w:rPr>
          <w:rStyle w:val="A--"/>
          <w:rFonts w:hint="eastAsia"/>
        </w:rPr>
        <w:t>答　　案：</w:t>
      </w:r>
      <w:r w:rsidRPr="004D2AD3">
        <w:t>BCD</w:t>
      </w:r>
    </w:p>
    <w:p w:rsidR="004D2AD3" w:rsidRPr="004D2AD3" w:rsidRDefault="004D2AD3" w:rsidP="004D2AD3">
      <w:pPr>
        <w:pStyle w:val="22--2"/>
      </w:pPr>
      <w:r w:rsidRPr="00B00867">
        <w:rPr>
          <w:rStyle w:val="A--"/>
          <w:rFonts w:hint="eastAsia"/>
        </w:rPr>
        <w:t>解　　析：</w:t>
      </w:r>
      <w:r>
        <w:rPr>
          <w:rStyle w:val="A--"/>
          <w:rFonts w:hint="eastAsia"/>
        </w:rPr>
        <w:tab/>
      </w:r>
      <w:r w:rsidRPr="004D2AD3">
        <w:t>X</w:t>
      </w:r>
      <w:r w:rsidRPr="004D2AD3">
        <w:rPr>
          <w:vertAlign w:val="superscript"/>
        </w:rPr>
        <w:t>＋</w:t>
      </w:r>
      <w:r w:rsidRPr="004D2AD3">
        <w:t>和</w:t>
      </w:r>
      <w:r w:rsidRPr="004D2AD3">
        <w:t>Y</w:t>
      </w:r>
      <w:r w:rsidRPr="004D2AD3">
        <w:rPr>
          <w:vertAlign w:val="superscript"/>
        </w:rPr>
        <w:t>2</w:t>
      </w:r>
      <w:proofErr w:type="gramStart"/>
      <w:r w:rsidRPr="004D2AD3">
        <w:rPr>
          <w:vertAlign w:val="superscript"/>
        </w:rPr>
        <w:t>－</w:t>
      </w:r>
      <w:r w:rsidRPr="004D2AD3">
        <w:t>都具有</w:t>
      </w:r>
      <w:proofErr w:type="gramEnd"/>
      <w:r w:rsidRPr="004D2AD3">
        <w:t>10</w:t>
      </w:r>
      <w:r w:rsidRPr="004D2AD3">
        <w:t>個電子</w:t>
      </w:r>
      <w:r w:rsidRPr="004D2AD3">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0pt" o:ole="">
            <v:imagedata r:id="rId20" o:title=""/>
          </v:shape>
          <o:OLEObject Type="Embed" ProgID="Equation.DSMT4" ShapeID="_x0000_i1025" DrawAspect="Content" ObjectID="_1650705349" r:id="rId21"/>
        </w:object>
      </w:r>
      <w:r w:rsidRPr="004D2AD3">
        <w:t>X</w:t>
      </w:r>
      <w:r w:rsidRPr="004D2AD3">
        <w:t>為</w:t>
      </w:r>
      <w:r w:rsidR="00861DBC">
        <w:rPr>
          <w:rFonts w:hint="eastAsia"/>
          <w:vertAlign w:val="subscript"/>
        </w:rPr>
        <w:t>11</w:t>
      </w:r>
      <w:r w:rsidRPr="004D2AD3">
        <w:t>Na</w:t>
      </w:r>
      <w:r w:rsidRPr="004D2AD3">
        <w:t>、</w:t>
      </w:r>
      <w:r w:rsidRPr="004D2AD3">
        <w:t>Y</w:t>
      </w:r>
      <w:r w:rsidRPr="004D2AD3">
        <w:t>為</w:t>
      </w:r>
      <w:r w:rsidR="00A458F1" w:rsidRPr="00A458F1">
        <w:rPr>
          <w:rFonts w:hint="eastAsia"/>
          <w:vertAlign w:val="subscript"/>
        </w:rPr>
        <w:t>8</w:t>
      </w:r>
      <w:r w:rsidRPr="004D2AD3">
        <w:t>O</w:t>
      </w:r>
      <w:r>
        <w:rPr>
          <w:rFonts w:hint="eastAsia"/>
        </w:rPr>
        <w:br/>
      </w:r>
      <w:r w:rsidRPr="004D2AD3">
        <w:t>Z</w:t>
      </w:r>
      <w:r w:rsidRPr="004D2AD3">
        <w:t>的質子較</w:t>
      </w:r>
      <w:r w:rsidRPr="004D2AD3">
        <w:t>X(Na)</w:t>
      </w:r>
      <w:r w:rsidRPr="004D2AD3">
        <w:t>多</w:t>
      </w:r>
      <w:r w:rsidRPr="004D2AD3">
        <w:t>9</w:t>
      </w:r>
      <w:r w:rsidRPr="004D2AD3">
        <w:t>個</w:t>
      </w:r>
      <w:r w:rsidRPr="004D2AD3">
        <w:object w:dxaOrig="279" w:dyaOrig="220">
          <v:shape id="_x0000_i1026" type="#_x0000_t75" style="width:14.5pt;height:10pt" o:ole="">
            <v:imagedata r:id="rId20" o:title=""/>
          </v:shape>
          <o:OLEObject Type="Embed" ProgID="Equation.DSMT4" ShapeID="_x0000_i1026" DrawAspect="Content" ObjectID="_1650705350" r:id="rId22"/>
        </w:object>
      </w:r>
      <w:r w:rsidRPr="004D2AD3">
        <w:t>Z</w:t>
      </w:r>
      <w:r w:rsidRPr="004D2AD3">
        <w:t>為</w:t>
      </w:r>
      <w:r w:rsidR="00A458F1" w:rsidRPr="00A458F1">
        <w:rPr>
          <w:rFonts w:hint="eastAsia"/>
          <w:vertAlign w:val="subscript"/>
        </w:rPr>
        <w:t>20</w:t>
      </w:r>
      <w:r w:rsidRPr="004D2AD3">
        <w:t>Ca</w:t>
      </w:r>
      <w:r>
        <w:rPr>
          <w:rFonts w:hint="eastAsia"/>
        </w:rPr>
        <w:br/>
      </w:r>
      <w:r w:rsidRPr="004D2AD3">
        <w:t>(A)</w:t>
      </w:r>
      <w:r w:rsidR="009A0E36">
        <w:sym w:font="Wingdings 2" w:char="F0CD"/>
      </w:r>
      <w:r w:rsidR="009A0E36">
        <w:t>；</w:t>
      </w:r>
      <w:r w:rsidRPr="004D2AD3">
        <w:t>X(Na)</w:t>
      </w:r>
      <w:r w:rsidRPr="004D2AD3">
        <w:t>的原子序為</w:t>
      </w:r>
      <w:r w:rsidRPr="004D2AD3">
        <w:t>11</w:t>
      </w:r>
      <w:r>
        <w:rPr>
          <w:rFonts w:hint="eastAsia"/>
        </w:rPr>
        <w:br/>
      </w:r>
      <w:r w:rsidRPr="004D2AD3">
        <w:t>(B)</w:t>
      </w:r>
      <w:r w:rsidR="009A0E36">
        <w:rPr>
          <w:rFonts w:hint="eastAsia"/>
        </w:rPr>
        <w:t>○；</w:t>
      </w:r>
      <w:r w:rsidRPr="004D2AD3">
        <w:t>Y(O)</w:t>
      </w:r>
      <w:r w:rsidRPr="004D2AD3">
        <w:t>元素在</w:t>
      </w:r>
      <w:proofErr w:type="gramStart"/>
      <w:r w:rsidRPr="004D2AD3">
        <w:t>常溫常壓下</w:t>
      </w:r>
      <w:proofErr w:type="gramEnd"/>
      <w:r w:rsidRPr="004D2AD3">
        <w:t>可形成</w:t>
      </w:r>
      <w:r w:rsidRPr="004D2AD3">
        <w:t>O</w:t>
      </w:r>
      <w:r w:rsidRPr="004D2AD3">
        <w:rPr>
          <w:vertAlign w:val="subscript"/>
        </w:rPr>
        <w:t>2</w:t>
      </w:r>
      <w:r>
        <w:rPr>
          <w:rFonts w:hint="eastAsia"/>
        </w:rPr>
        <w:br/>
      </w:r>
      <w:r w:rsidRPr="004D2AD3">
        <w:t>(C)</w:t>
      </w:r>
      <w:r w:rsidR="009A0E36">
        <w:rPr>
          <w:rFonts w:hint="eastAsia"/>
        </w:rPr>
        <w:t>○；</w:t>
      </w:r>
      <w:r w:rsidRPr="004D2AD3">
        <w:t>Z(</w:t>
      </w:r>
      <w:proofErr w:type="spellStart"/>
      <w:r w:rsidRPr="004D2AD3">
        <w:t>Ca</w:t>
      </w:r>
      <w:proofErr w:type="spellEnd"/>
      <w:r w:rsidRPr="004D2AD3">
        <w:t>)</w:t>
      </w:r>
      <w:r w:rsidR="00A458F1">
        <w:t>為金屬元素，故具有延</w:t>
      </w:r>
      <w:r w:rsidR="00724F5F">
        <w:rPr>
          <w:rFonts w:hint="eastAsia"/>
          <w:lang w:eastAsia="zh-HK"/>
        </w:rPr>
        <w:t>性和</w:t>
      </w:r>
      <w:r w:rsidR="00A458F1">
        <w:rPr>
          <w:rFonts w:hint="eastAsia"/>
        </w:rPr>
        <w:t>展</w:t>
      </w:r>
      <w:r w:rsidRPr="004D2AD3">
        <w:t>性並可導電</w:t>
      </w:r>
      <w:r>
        <w:rPr>
          <w:rFonts w:hint="eastAsia"/>
        </w:rPr>
        <w:br/>
      </w:r>
      <w:r w:rsidRPr="004D2AD3">
        <w:t>(D)</w:t>
      </w:r>
      <w:r w:rsidR="009A0E36">
        <w:rPr>
          <w:rFonts w:hint="eastAsia"/>
        </w:rPr>
        <w:t>○；</w:t>
      </w:r>
      <w:r w:rsidRPr="004D2AD3">
        <w:t>X(Na)</w:t>
      </w:r>
      <w:r w:rsidRPr="004D2AD3">
        <w:t>，鈉元素在</w:t>
      </w:r>
      <w:proofErr w:type="gramStart"/>
      <w:r w:rsidRPr="004D2AD3">
        <w:t>常溫常壓下</w:t>
      </w:r>
      <w:proofErr w:type="gramEnd"/>
      <w:r w:rsidRPr="004D2AD3">
        <w:t>是固體</w:t>
      </w:r>
      <w:r>
        <w:rPr>
          <w:rFonts w:hint="eastAsia"/>
        </w:rPr>
        <w:br/>
      </w:r>
      <w:r w:rsidRPr="004D2AD3">
        <w:t>(E)</w:t>
      </w:r>
      <w:r w:rsidR="009A0E36">
        <w:sym w:font="Wingdings 2" w:char="F0CD"/>
      </w:r>
      <w:r w:rsidR="009A0E36">
        <w:t>；</w:t>
      </w:r>
      <w:r w:rsidRPr="004D2AD3">
        <w:t>形成的化學式</w:t>
      </w:r>
      <w:r w:rsidR="00A458F1">
        <w:rPr>
          <w:rFonts w:hint="eastAsia"/>
        </w:rPr>
        <w:t>為</w:t>
      </w:r>
      <w:r w:rsidRPr="004D2AD3">
        <w:t>ZY</w:t>
      </w:r>
      <w:r w:rsidRPr="004D2AD3">
        <w:t>（即</w:t>
      </w:r>
      <w:proofErr w:type="spellStart"/>
      <w:r w:rsidRPr="004D2AD3">
        <w:t>CaO</w:t>
      </w:r>
      <w:proofErr w:type="spellEnd"/>
      <w:r w:rsidRPr="004D2AD3">
        <w:t>）。</w:t>
      </w:r>
    </w:p>
    <w:p w:rsidR="001A628B" w:rsidRDefault="00861DBC" w:rsidP="001A628B">
      <w:pPr>
        <w:pStyle w:val="11--2"/>
      </w:pPr>
      <w:r>
        <w:rPr>
          <w:noProof/>
        </w:rPr>
        <mc:AlternateContent>
          <mc:Choice Requires="wps">
            <w:drawing>
              <wp:anchor distT="0" distB="0" distL="114300" distR="114300" simplePos="0" relativeHeight="251894784" behindDoc="1" locked="0" layoutInCell="1" allowOverlap="1">
                <wp:simplePos x="0" y="0"/>
                <wp:positionH relativeFrom="column">
                  <wp:posOffset>186690</wp:posOffset>
                </wp:positionH>
                <wp:positionV relativeFrom="paragraph">
                  <wp:posOffset>24093</wp:posOffset>
                </wp:positionV>
                <wp:extent cx="1454727" cy="235070"/>
                <wp:effectExtent l="0" t="0" r="0" b="0"/>
                <wp:wrapNone/>
                <wp:docPr id="6" name="矩形 6"/>
                <wp:cNvGraphicFramePr/>
                <a:graphic xmlns:a="http://schemas.openxmlformats.org/drawingml/2006/main">
                  <a:graphicData uri="http://schemas.microsoft.com/office/word/2010/wordprocessingShape">
                    <wps:wsp>
                      <wps:cNvSpPr/>
                      <wps:spPr>
                        <a:xfrm>
                          <a:off x="0" y="0"/>
                          <a:ext cx="14547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6" o:spid="_x0000_s1026" style="position:absolute;margin-left:14.7pt;margin-top:1.9pt;width:114.55pt;height:18.5pt;z-index:-251421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" fillcolor="#ffda2a" stroked="f" strokeweight="2pt"/>
            </w:pict>
          </mc:Fallback>
        </mc:AlternateContent>
      </w:r>
      <w:r w:rsidR="00724F5F">
        <w:t>10</w:t>
      </w:r>
      <w:r w:rsidR="00724F5F">
        <w:rPr>
          <w:rFonts w:hint="eastAsia"/>
        </w:rPr>
        <w:t xml:space="preserve">　</w:t>
      </w:r>
      <w:r w:rsidR="004D2AD3" w:rsidRPr="004D2AD3">
        <w:rPr>
          <w:rFonts w:hint="eastAsia"/>
        </w:rPr>
        <w:t>氧化還原反</w:t>
      </w:r>
      <w:r w:rsidR="006858CF">
        <w:rPr>
          <w:rFonts w:hint="eastAsia"/>
        </w:rPr>
        <w:t>應</w:t>
      </w:r>
      <w:r w:rsidR="001A628B">
        <w:rPr>
          <w:rFonts w:hint="eastAsia"/>
        </w:rPr>
        <w:t xml:space="preserve">　</w:t>
      </w:r>
    </w:p>
    <w:p w:rsidR="004D2AD3" w:rsidRPr="004D2AD3" w:rsidRDefault="001A628B" w:rsidP="001A628B">
      <w:pPr>
        <w:pStyle w:val="22--2"/>
      </w:pPr>
      <w:r w:rsidRPr="00B00867">
        <w:rPr>
          <w:rStyle w:val="A--"/>
          <w:rFonts w:hint="eastAsia"/>
        </w:rPr>
        <w:t>出　　處：</w:t>
      </w:r>
      <w:r>
        <w:rPr>
          <w:rStyle w:val="A--"/>
          <w:rFonts w:hint="eastAsia"/>
        </w:rPr>
        <w:tab/>
      </w:r>
      <w:r w:rsidR="004D2AD3" w:rsidRPr="004D2AD3">
        <w:t>【龍騰版】化學</w:t>
      </w:r>
      <w:r>
        <w:t>（全）</w:t>
      </w:r>
      <w:r w:rsidR="004D2AD3" w:rsidRPr="004D2AD3">
        <w:t xml:space="preserve"> </w:t>
      </w:r>
      <w:r w:rsidR="004D2AD3" w:rsidRPr="004D2AD3">
        <w:t>第</w:t>
      </w:r>
      <w:r w:rsidR="004D2AD3" w:rsidRPr="004D2AD3">
        <w:t>3</w:t>
      </w:r>
      <w:r w:rsidR="004D2AD3" w:rsidRPr="004D2AD3">
        <w:t>章</w:t>
      </w:r>
      <w:r w:rsidR="004D2AD3" w:rsidRPr="004D2AD3">
        <w:rPr>
          <w:rFonts w:hint="eastAsia"/>
        </w:rPr>
        <w:t xml:space="preserve"> </w:t>
      </w:r>
      <w:r w:rsidR="004D2AD3" w:rsidRPr="004D2AD3">
        <w:rPr>
          <w:rFonts w:hint="eastAsia"/>
        </w:rPr>
        <w:t>溶液與反應</w:t>
      </w:r>
      <w:r w:rsidR="004D2AD3" w:rsidRPr="004D2AD3">
        <w:t xml:space="preserve"> </w:t>
      </w:r>
      <w:r w:rsidR="004D2AD3" w:rsidRPr="004D2AD3">
        <w:t>第</w:t>
      </w:r>
      <w:r w:rsidR="004D2AD3" w:rsidRPr="004D2AD3">
        <w:t>4</w:t>
      </w:r>
      <w:r w:rsidR="004D2AD3" w:rsidRPr="004D2AD3">
        <w:t>節</w:t>
      </w:r>
      <w:r w:rsidR="004D2AD3" w:rsidRPr="004D2AD3">
        <w:rPr>
          <w:rFonts w:hint="eastAsia"/>
        </w:rPr>
        <w:t xml:space="preserve"> </w:t>
      </w:r>
      <w:r w:rsidR="004D2AD3" w:rsidRPr="004D2AD3">
        <w:rPr>
          <w:rFonts w:hint="eastAsia"/>
        </w:rPr>
        <w:t>氧化還原反應</w:t>
      </w:r>
    </w:p>
    <w:p w:rsidR="005E2EA2" w:rsidRPr="005E2EA2" w:rsidRDefault="001A628B" w:rsidP="005E2EA2">
      <w:pPr>
        <w:pStyle w:val="22--2"/>
        <w:rPr>
          <w:rFonts w:ascii="TimesNewRomanPSMT" w:hAnsi="TimesNewRomanPSMT" w:cs="TimesNewRomanPSMT"/>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1a.</w:t>
      </w:r>
      <w:r w:rsidR="005E2EA2" w:rsidRPr="005E2EA2">
        <w:rPr>
          <w:rFonts w:ascii="TimesNewRomanPSMT" w:hAnsi="TimesNewRomanPSMT" w:cs="TimesNewRomanPSMT" w:hint="eastAsia"/>
        </w:rPr>
        <w:t>認識、理解重要的科學名詞和定義</w:t>
      </w:r>
    </w:p>
    <w:p w:rsidR="001A628B" w:rsidRDefault="005E2EA2" w:rsidP="005E2EA2">
      <w:pPr>
        <w:pStyle w:val="22--2"/>
        <w:rPr>
          <w:rFonts w:eastAsia="DFMingStd-W5"/>
        </w:rPr>
      </w:pPr>
      <w:r>
        <w:rPr>
          <w:rFonts w:ascii="TimesNewRomanPSMT" w:hAnsi="TimesNewRomanPSMT" w:cs="TimesNewRomanPSMT" w:hint="eastAsia"/>
        </w:rPr>
        <w:tab/>
      </w:r>
      <w:r w:rsidRPr="005E2EA2">
        <w:rPr>
          <w:rFonts w:ascii="TimesNewRomanPSMT" w:hAnsi="TimesNewRomanPSMT" w:cs="TimesNewRomanPSMT" w:hint="eastAsia"/>
        </w:rPr>
        <w:t>3b.</w:t>
      </w:r>
      <w:r w:rsidRPr="005E2EA2">
        <w:rPr>
          <w:rFonts w:ascii="TimesNewRomanPSMT" w:hAnsi="TimesNewRomanPSMT" w:cs="TimesNewRomanPSMT" w:hint="eastAsia"/>
        </w:rPr>
        <w:t>根據科學定律、模型，解釋日常生活現象或科學探究情境</w:t>
      </w:r>
    </w:p>
    <w:p w:rsidR="004D2AD3" w:rsidRPr="004D2AD3" w:rsidRDefault="001A628B" w:rsidP="001A628B">
      <w:pPr>
        <w:pStyle w:val="22--2"/>
      </w:pPr>
      <w:r w:rsidRPr="00B00867">
        <w:rPr>
          <w:rStyle w:val="A--"/>
          <w:rFonts w:hint="eastAsia"/>
        </w:rPr>
        <w:t>解題觀念：</w:t>
      </w:r>
      <w:r>
        <w:rPr>
          <w:rStyle w:val="A--"/>
          <w:rFonts w:hint="eastAsia"/>
        </w:rPr>
        <w:tab/>
      </w:r>
      <w:r w:rsidR="004D2AD3" w:rsidRPr="004D2AD3">
        <w:t>氧化還原反應的判定</w:t>
      </w:r>
    </w:p>
    <w:p w:rsidR="004D2AD3" w:rsidRPr="004D2AD3" w:rsidRDefault="001A628B" w:rsidP="004D2AD3">
      <w:pPr>
        <w:pStyle w:val="22--1"/>
      </w:pPr>
      <w:r w:rsidRPr="00B00867">
        <w:rPr>
          <w:rStyle w:val="A--"/>
          <w:rFonts w:hint="eastAsia"/>
        </w:rPr>
        <w:t>答　　案：</w:t>
      </w:r>
      <w:r w:rsidR="004D2AD3" w:rsidRPr="004D2AD3">
        <w:t>ABC</w:t>
      </w:r>
    </w:p>
    <w:p w:rsidR="004D2AD3" w:rsidRPr="004D2AD3" w:rsidRDefault="001A628B" w:rsidP="001A628B">
      <w:pPr>
        <w:pStyle w:val="22--2"/>
        <w:spacing w:line="384" w:lineRule="atLeast"/>
      </w:pPr>
      <w:r w:rsidRPr="00B00867">
        <w:rPr>
          <w:rStyle w:val="A--"/>
          <w:rFonts w:hint="eastAsia"/>
        </w:rPr>
        <w:t>解　　析：</w:t>
      </w:r>
      <w:r>
        <w:rPr>
          <w:rStyle w:val="A--"/>
          <w:rFonts w:hint="eastAsia"/>
        </w:rPr>
        <w:tab/>
      </w:r>
      <w:r w:rsidR="004D2AD3" w:rsidRPr="004D2AD3">
        <w:t>(A)</w:t>
      </w:r>
      <w:r>
        <w:rPr>
          <w:rFonts w:ascii="華康明體 Std W5" w:hAnsi="華康明體 Std W5" w:hint="eastAsia"/>
        </w:rPr>
        <w:t>○</w:t>
      </w:r>
      <w:r>
        <w:t>；</w:t>
      </w:r>
      <w:r w:rsidR="00724F5F" w:rsidRPr="001A628B">
        <w:rPr>
          <w:position w:val="-22"/>
        </w:rPr>
        <w:object w:dxaOrig="5200" w:dyaOrig="480">
          <v:shape id="_x0000_i1027" type="#_x0000_t75" style="width:260.5pt;height:24pt" o:ole="">
            <v:imagedata r:id="rId23" o:title=""/>
          </v:shape>
          <o:OLEObject Type="Embed" ProgID="Equation.DSMT4" ShapeID="_x0000_i1027" DrawAspect="Content" ObjectID="_1650705351" r:id="rId24"/>
        </w:object>
      </w:r>
      <w:r>
        <w:rPr>
          <w:rFonts w:hint="eastAsia"/>
        </w:rPr>
        <w:br/>
      </w:r>
      <w:r w:rsidR="004D2AD3" w:rsidRPr="004D2AD3">
        <w:t>(B)</w:t>
      </w:r>
      <w:bookmarkStart w:id="0" w:name="MTBlankEqn"/>
      <w:r>
        <w:rPr>
          <w:rFonts w:ascii="華康明體 Std W5" w:hAnsi="華康明體 Std W5" w:hint="eastAsia"/>
        </w:rPr>
        <w:t>○</w:t>
      </w:r>
      <w:r>
        <w:t>；</w:t>
      </w:r>
      <w:r w:rsidRPr="001A628B">
        <w:rPr>
          <w:position w:val="-12"/>
        </w:rPr>
        <w:object w:dxaOrig="2320" w:dyaOrig="380">
          <v:shape id="_x0000_i1028" type="#_x0000_t75" style="width:116pt;height:18.5pt" o:ole="">
            <v:imagedata r:id="rId25" o:title=""/>
          </v:shape>
          <o:OLEObject Type="Embed" ProgID="Equation.DSMT4" ShapeID="_x0000_i1028" DrawAspect="Content" ObjectID="_1650705352" r:id="rId26"/>
        </w:object>
      </w:r>
      <w:bookmarkEnd w:id="0"/>
      <w:r>
        <w:rPr>
          <w:rFonts w:hint="eastAsia"/>
        </w:rPr>
        <w:br/>
      </w:r>
      <w:r>
        <w:t xml:space="preserve">　　　</w:t>
      </w:r>
      <w:proofErr w:type="gramStart"/>
      <w:r w:rsidR="004D2AD3" w:rsidRPr="004D2AD3">
        <w:t>（註</w:t>
      </w:r>
      <w:proofErr w:type="gramEnd"/>
      <w:r w:rsidR="004D2AD3" w:rsidRPr="004D2AD3">
        <w:t>：</w:t>
      </w:r>
      <w:r w:rsidRPr="001A628B">
        <w:rPr>
          <w:position w:val="-12"/>
        </w:rPr>
        <w:object w:dxaOrig="600" w:dyaOrig="360">
          <v:shape id="_x0000_i1029" type="#_x0000_t75" style="width:30pt;height:18pt" o:ole="">
            <v:imagedata r:id="rId27" o:title=""/>
          </v:shape>
          <o:OLEObject Type="Embed" ProgID="Equation.DSMT4" ShapeID="_x0000_i1029" DrawAspect="Content" ObjectID="_1650705353" r:id="rId28"/>
        </w:object>
      </w:r>
      <w:r w:rsidR="004D2AD3" w:rsidRPr="004D2AD3">
        <w:t>同時是氧化劑與還原劑，稱為自身氧化還原反應</w:t>
      </w:r>
      <w:proofErr w:type="gramStart"/>
      <w:r w:rsidR="004D2AD3" w:rsidRPr="004D2AD3">
        <w:t>）</w:t>
      </w:r>
      <w:proofErr w:type="gramEnd"/>
      <w:r>
        <w:rPr>
          <w:rFonts w:hint="eastAsia"/>
        </w:rPr>
        <w:br/>
      </w:r>
      <w:r w:rsidR="004D2AD3" w:rsidRPr="004D2AD3">
        <w:t>(C)</w:t>
      </w:r>
      <w:r>
        <w:rPr>
          <w:rFonts w:ascii="華康明體 Std W5" w:hAnsi="華康明體 Std W5" w:hint="eastAsia"/>
        </w:rPr>
        <w:t>○</w:t>
      </w:r>
      <w:r>
        <w:t>；</w:t>
      </w:r>
      <w:r w:rsidR="00724F5F" w:rsidRPr="001A628B">
        <w:rPr>
          <w:position w:val="-28"/>
        </w:rPr>
        <w:object w:dxaOrig="3980" w:dyaOrig="520">
          <v:shape id="_x0000_i1030" type="#_x0000_t75" style="width:199.5pt;height:26pt" o:ole="">
            <v:imagedata r:id="rId29" o:title=""/>
          </v:shape>
          <o:OLEObject Type="Embed" ProgID="Equation.DSMT4" ShapeID="_x0000_i1030" DrawAspect="Content" ObjectID="_1650705354" r:id="rId30"/>
        </w:object>
      </w:r>
      <w:r>
        <w:rPr>
          <w:rFonts w:hint="eastAsia"/>
        </w:rPr>
        <w:br/>
      </w:r>
      <w:r w:rsidR="004D2AD3" w:rsidRPr="004D2AD3">
        <w:t>(D)</w:t>
      </w:r>
      <w:r>
        <w:sym w:font="Wingdings 2" w:char="F0CD"/>
      </w:r>
      <w:r>
        <w:t>；</w:t>
      </w:r>
      <w:r w:rsidR="004D2AD3" w:rsidRPr="004D2AD3">
        <w:t>酸鹼反應</w:t>
      </w:r>
      <w:r>
        <w:rPr>
          <w:rFonts w:hint="eastAsia"/>
        </w:rPr>
        <w:br/>
      </w:r>
      <w:r w:rsidR="004D2AD3" w:rsidRPr="004D2AD3">
        <w:t>(E)</w:t>
      </w:r>
      <w:r>
        <w:sym w:font="Wingdings 2" w:char="F0CD"/>
      </w:r>
      <w:r>
        <w:t>；</w:t>
      </w:r>
      <w:r w:rsidR="004D2AD3" w:rsidRPr="004D2AD3">
        <w:t>沉澱反應</w:t>
      </w:r>
      <w:r w:rsidR="004D2AD3" w:rsidRPr="004D2AD3">
        <w:rPr>
          <w:rFonts w:hint="eastAsia"/>
        </w:rPr>
        <w:t>。</w:t>
      </w:r>
    </w:p>
    <w:p w:rsidR="004D2AD3" w:rsidRPr="004D2AD3" w:rsidRDefault="00861DBC" w:rsidP="00021575">
      <w:pPr>
        <w:pStyle w:val="11--2"/>
      </w:pPr>
      <w:r>
        <w:rPr>
          <w:noProof/>
        </w:rPr>
        <mc:AlternateContent>
          <mc:Choice Requires="wps">
            <w:drawing>
              <wp:anchor distT="0" distB="0" distL="114300" distR="114300" simplePos="0" relativeHeight="251896832" behindDoc="1" locked="0" layoutInCell="1" allowOverlap="1">
                <wp:simplePos x="0" y="0"/>
                <wp:positionH relativeFrom="column">
                  <wp:posOffset>185756</wp:posOffset>
                </wp:positionH>
                <wp:positionV relativeFrom="paragraph">
                  <wp:posOffset>176605</wp:posOffset>
                </wp:positionV>
                <wp:extent cx="1286435" cy="235070"/>
                <wp:effectExtent l="0" t="0" r="9525" b="0"/>
                <wp:wrapNone/>
                <wp:docPr id="7" name="矩形 7"/>
                <wp:cNvGraphicFramePr/>
                <a:graphic xmlns:a="http://schemas.openxmlformats.org/drawingml/2006/main">
                  <a:graphicData uri="http://schemas.microsoft.com/office/word/2010/wordprocessingShape">
                    <wps:wsp>
                      <wps:cNvSpPr/>
                      <wps:spPr>
                        <a:xfrm>
                          <a:off x="0" y="0"/>
                          <a:ext cx="1286435"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7" o:spid="_x0000_s1026" style="position:absolute;margin-left:14.65pt;margin-top:13.9pt;width:101.3pt;height:18.5pt;z-index:-251419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" fillcolor="#ffda2a" stroked="f" strokeweight="2pt"/>
            </w:pict>
          </mc:Fallback>
        </mc:AlternateContent>
      </w:r>
      <w:r w:rsidR="00724F5F">
        <w:t>11</w:t>
      </w:r>
      <w:r w:rsidR="00021575">
        <w:rPr>
          <w:rFonts w:hint="eastAsia"/>
        </w:rPr>
        <w:t xml:space="preserve">　</w:t>
      </w:r>
      <w:r w:rsidR="004D2AD3" w:rsidRPr="004D2AD3">
        <w:rPr>
          <w:rFonts w:hint="eastAsia"/>
        </w:rPr>
        <w:t>薄層層析法</w:t>
      </w:r>
    </w:p>
    <w:p w:rsidR="004D2AD3" w:rsidRPr="004D2AD3" w:rsidRDefault="00021575" w:rsidP="00021575">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t>第</w:t>
      </w:r>
      <w:r w:rsidR="004D2AD3" w:rsidRPr="004D2AD3">
        <w:t>1</w:t>
      </w:r>
      <w:r w:rsidR="004D2AD3" w:rsidRPr="004D2AD3">
        <w:t>章</w:t>
      </w:r>
      <w:r w:rsidR="004D2AD3" w:rsidRPr="004D2AD3">
        <w:rPr>
          <w:rFonts w:hint="eastAsia"/>
        </w:rPr>
        <w:t xml:space="preserve"> </w:t>
      </w:r>
      <w:r w:rsidR="004D2AD3" w:rsidRPr="004D2AD3">
        <w:rPr>
          <w:rFonts w:hint="eastAsia"/>
        </w:rPr>
        <w:t>物質的組成</w:t>
      </w:r>
      <w:r w:rsidR="004D2AD3" w:rsidRPr="004D2AD3">
        <w:t xml:space="preserve"> </w:t>
      </w:r>
      <w:r w:rsidR="004D2AD3" w:rsidRPr="004D2AD3">
        <w:t>第</w:t>
      </w:r>
      <w:r w:rsidR="004D2AD3" w:rsidRPr="004D2AD3">
        <w:t>1</w:t>
      </w:r>
      <w:r w:rsidR="004D2AD3" w:rsidRPr="004D2AD3">
        <w:t>節</w:t>
      </w:r>
      <w:r w:rsidR="004D2AD3" w:rsidRPr="004D2AD3">
        <w:rPr>
          <w:rFonts w:hint="eastAsia"/>
        </w:rPr>
        <w:t xml:space="preserve"> </w:t>
      </w:r>
      <w:r w:rsidR="004D2AD3" w:rsidRPr="004D2AD3">
        <w:rPr>
          <w:rFonts w:hint="eastAsia"/>
        </w:rPr>
        <w:t>物質的分類與分離</w:t>
      </w:r>
    </w:p>
    <w:p w:rsidR="005E2EA2" w:rsidRPr="005E2EA2" w:rsidRDefault="00021575" w:rsidP="005E2EA2">
      <w:pPr>
        <w:pStyle w:val="22--2"/>
        <w:rPr>
          <w:rFonts w:ascii="TimesNewRomanPSMT" w:hAnsi="TimesNewRomanPSMT" w:cs="TimesNewRomanPSMT"/>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3d.</w:t>
      </w:r>
      <w:r w:rsidR="005E2EA2" w:rsidRPr="005E2EA2">
        <w:rPr>
          <w:rFonts w:ascii="TimesNewRomanPSMT" w:hAnsi="TimesNewRomanPSMT" w:cs="TimesNewRomanPSMT" w:hint="eastAsia"/>
        </w:rPr>
        <w:t>應用科學定律、模型，評論探究過程或實驗架構</w:t>
      </w:r>
    </w:p>
    <w:p w:rsidR="00021575" w:rsidRDefault="005E2EA2" w:rsidP="005E2EA2">
      <w:pPr>
        <w:pStyle w:val="22--2"/>
        <w:rPr>
          <w:rFonts w:eastAsia="DFMingStd-W5"/>
        </w:rPr>
      </w:pPr>
      <w:r>
        <w:rPr>
          <w:rFonts w:ascii="TimesNewRomanPSMT" w:hAnsi="TimesNewRomanPSMT" w:cs="TimesNewRomanPSMT" w:hint="eastAsia"/>
        </w:rPr>
        <w:tab/>
      </w:r>
      <w:r w:rsidRPr="005E2EA2">
        <w:rPr>
          <w:rFonts w:ascii="TimesNewRomanPSMT" w:hAnsi="TimesNewRomanPSMT" w:cs="TimesNewRomanPSMT" w:hint="eastAsia"/>
        </w:rPr>
        <w:t>4d.</w:t>
      </w:r>
      <w:r w:rsidRPr="005E2EA2">
        <w:rPr>
          <w:rFonts w:ascii="TimesNewRomanPSMT" w:hAnsi="TimesNewRomanPSMT" w:cs="TimesNewRomanPSMT" w:hint="eastAsia"/>
        </w:rPr>
        <w:t>根據資料或科學探究情境，進行科學性分析</w:t>
      </w:r>
      <w:proofErr w:type="gramStart"/>
      <w:r w:rsidRPr="005E2EA2">
        <w:rPr>
          <w:rFonts w:ascii="TimesNewRomanPSMT" w:hAnsi="TimesNewRomanPSMT" w:cs="TimesNewRomanPSMT" w:hint="eastAsia"/>
        </w:rPr>
        <w:t>（</w:t>
      </w:r>
      <w:proofErr w:type="gramEnd"/>
      <w:r w:rsidRPr="005E2EA2">
        <w:rPr>
          <w:rFonts w:ascii="TimesNewRomanPSMT" w:hAnsi="TimesNewRomanPSMT" w:cs="TimesNewRomanPSMT" w:hint="eastAsia"/>
        </w:rPr>
        <w:t>包含：觀察、分類、關係或結論</w:t>
      </w:r>
      <w:proofErr w:type="gramStart"/>
      <w:r w:rsidRPr="005E2EA2">
        <w:rPr>
          <w:rFonts w:ascii="TimesNewRomanPSMT" w:hAnsi="TimesNewRomanPSMT" w:cs="TimesNewRomanPSMT" w:hint="eastAsia"/>
        </w:rPr>
        <w:t>）</w:t>
      </w:r>
      <w:proofErr w:type="gramEnd"/>
    </w:p>
    <w:p w:rsidR="004D2AD3" w:rsidRPr="004D2AD3" w:rsidRDefault="00021575" w:rsidP="00021575">
      <w:pPr>
        <w:pStyle w:val="22--2"/>
      </w:pPr>
      <w:r w:rsidRPr="00B00867">
        <w:rPr>
          <w:rStyle w:val="A--"/>
          <w:rFonts w:hint="eastAsia"/>
        </w:rPr>
        <w:t>解題觀念：</w:t>
      </w:r>
      <w:r>
        <w:rPr>
          <w:rStyle w:val="A--"/>
          <w:rFonts w:hint="eastAsia"/>
        </w:rPr>
        <w:tab/>
      </w:r>
      <w:r w:rsidR="004D2AD3" w:rsidRPr="004D2AD3">
        <w:t>知曉薄</w:t>
      </w:r>
      <w:proofErr w:type="gramStart"/>
      <w:r w:rsidR="004D2AD3" w:rsidRPr="004D2AD3">
        <w:t>層層析法的</w:t>
      </w:r>
      <w:proofErr w:type="gramEnd"/>
      <w:r w:rsidR="004D2AD3" w:rsidRPr="004D2AD3">
        <w:t>操作</w:t>
      </w:r>
    </w:p>
    <w:p w:rsidR="004D2AD3" w:rsidRPr="004D2AD3" w:rsidRDefault="00021575" w:rsidP="004D2AD3">
      <w:pPr>
        <w:pStyle w:val="22--1"/>
      </w:pPr>
      <w:r w:rsidRPr="00B00867">
        <w:rPr>
          <w:rStyle w:val="A--"/>
          <w:rFonts w:hint="eastAsia"/>
        </w:rPr>
        <w:t>答　　案：</w:t>
      </w:r>
      <w:r w:rsidR="004D2AD3" w:rsidRPr="004D2AD3">
        <w:t>DE</w:t>
      </w:r>
    </w:p>
    <w:p w:rsidR="004D2AD3" w:rsidRPr="004D2AD3" w:rsidRDefault="00021575" w:rsidP="00021575">
      <w:pPr>
        <w:pStyle w:val="22--2"/>
      </w:pPr>
      <w:r w:rsidRPr="00B00867">
        <w:rPr>
          <w:rStyle w:val="A--"/>
          <w:rFonts w:hint="eastAsia"/>
        </w:rPr>
        <w:t>解　　析：</w:t>
      </w:r>
      <w:r>
        <w:rPr>
          <w:rStyle w:val="A--"/>
          <w:rFonts w:hint="eastAsia"/>
        </w:rPr>
        <w:tab/>
      </w:r>
      <w:r w:rsidR="004D2AD3" w:rsidRPr="004D2AD3">
        <w:t>試樣點的位</w:t>
      </w:r>
      <w:r w:rsidR="006858CF">
        <w:rPr>
          <w:rFonts w:hint="eastAsia"/>
        </w:rPr>
        <w:t>置</w:t>
      </w:r>
      <w:r w:rsidR="004D2AD3" w:rsidRPr="004D2AD3">
        <w:t>要在展開</w:t>
      </w:r>
      <w:proofErr w:type="gramStart"/>
      <w:r w:rsidR="004D2AD3" w:rsidRPr="004D2AD3">
        <w:t>劑液面</w:t>
      </w:r>
      <w:proofErr w:type="gramEnd"/>
      <w:r w:rsidR="004D2AD3" w:rsidRPr="004D2AD3">
        <w:t>上方，故</w:t>
      </w:r>
      <w:r w:rsidR="006858CF">
        <w:sym w:font="Wingdings 2" w:char="F0CD"/>
      </w:r>
      <w:r w:rsidR="004D2AD3" w:rsidRPr="004D2AD3">
        <w:t>(D)</w:t>
      </w:r>
      <w:r w:rsidR="004D2AD3" w:rsidRPr="004D2AD3">
        <w:t>、</w:t>
      </w:r>
      <w:r w:rsidR="006858CF">
        <w:sym w:font="Wingdings 2" w:char="F0CD"/>
      </w:r>
      <w:r w:rsidR="004D2AD3" w:rsidRPr="004D2AD3">
        <w:t>(E)</w:t>
      </w:r>
      <w:r w:rsidR="004D2AD3" w:rsidRPr="004D2AD3">
        <w:rPr>
          <w:rFonts w:hint="eastAsia"/>
        </w:rPr>
        <w:t>。</w:t>
      </w:r>
    </w:p>
    <w:p w:rsidR="004D2AD3" w:rsidRPr="004D2AD3" w:rsidRDefault="00861DBC" w:rsidP="005E319E">
      <w:pPr>
        <w:pStyle w:val="11--2"/>
      </w:pPr>
      <w:r>
        <w:rPr>
          <w:noProof/>
        </w:rPr>
        <mc:AlternateContent>
          <mc:Choice Requires="wps">
            <w:drawing>
              <wp:anchor distT="0" distB="0" distL="114300" distR="114300" simplePos="0" relativeHeight="251898880" behindDoc="1" locked="0" layoutInCell="1" allowOverlap="1">
                <wp:simplePos x="0" y="0"/>
                <wp:positionH relativeFrom="column">
                  <wp:posOffset>186978</wp:posOffset>
                </wp:positionH>
                <wp:positionV relativeFrom="paragraph">
                  <wp:posOffset>174914</wp:posOffset>
                </wp:positionV>
                <wp:extent cx="1454727" cy="235070"/>
                <wp:effectExtent l="0" t="0" r="0" b="0"/>
                <wp:wrapNone/>
                <wp:docPr id="8" name="矩形 8"/>
                <wp:cNvGraphicFramePr/>
                <a:graphic xmlns:a="http://schemas.openxmlformats.org/drawingml/2006/main">
                  <a:graphicData uri="http://schemas.microsoft.com/office/word/2010/wordprocessingShape">
                    <wps:wsp>
                      <wps:cNvSpPr/>
                      <wps:spPr>
                        <a:xfrm>
                          <a:off x="0" y="0"/>
                          <a:ext cx="14547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8" o:spid="_x0000_s1026" style="position:absolute;margin-left:14.7pt;margin-top:13.75pt;width:114.55pt;height:18.5pt;z-index:-251417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" fillcolor="#ffda2a" stroked="f" strokeweight="2pt"/>
            </w:pict>
          </mc:Fallback>
        </mc:AlternateContent>
      </w:r>
      <w:r w:rsidR="00724F5F">
        <w:t>12</w:t>
      </w:r>
      <w:r w:rsidR="005E319E">
        <w:rPr>
          <w:rFonts w:hint="eastAsia"/>
        </w:rPr>
        <w:t xml:space="preserve">　</w:t>
      </w:r>
      <w:r w:rsidR="004D2AD3" w:rsidRPr="004D2AD3">
        <w:rPr>
          <w:rFonts w:hint="eastAsia"/>
        </w:rPr>
        <w:t>體積百分濃度</w:t>
      </w:r>
    </w:p>
    <w:p w:rsidR="004D2AD3" w:rsidRPr="004D2AD3" w:rsidRDefault="005E319E" w:rsidP="005E319E">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t>第</w:t>
      </w:r>
      <w:r w:rsidR="004D2AD3" w:rsidRPr="004D2AD3">
        <w:t>3</w:t>
      </w:r>
      <w:r w:rsidR="004D2AD3" w:rsidRPr="004D2AD3">
        <w:t>章</w:t>
      </w:r>
      <w:r w:rsidR="004D2AD3" w:rsidRPr="004D2AD3">
        <w:rPr>
          <w:rFonts w:hint="eastAsia"/>
        </w:rPr>
        <w:t xml:space="preserve"> </w:t>
      </w:r>
      <w:r w:rsidR="004D2AD3" w:rsidRPr="004D2AD3">
        <w:rPr>
          <w:rFonts w:hint="eastAsia"/>
        </w:rPr>
        <w:t>溶液與反應</w:t>
      </w:r>
      <w:r w:rsidR="004D2AD3" w:rsidRPr="004D2AD3">
        <w:t xml:space="preserve"> </w:t>
      </w:r>
      <w:r w:rsidR="004D2AD3" w:rsidRPr="004D2AD3">
        <w:t>第</w:t>
      </w:r>
      <w:r w:rsidR="004D2AD3" w:rsidRPr="004D2AD3">
        <w:t>2</w:t>
      </w:r>
      <w:r w:rsidR="004D2AD3" w:rsidRPr="004D2AD3">
        <w:t>節</w:t>
      </w:r>
      <w:r w:rsidR="004D2AD3" w:rsidRPr="004D2AD3">
        <w:rPr>
          <w:rFonts w:hint="eastAsia"/>
        </w:rPr>
        <w:t xml:space="preserve"> </w:t>
      </w:r>
      <w:r w:rsidR="004D2AD3" w:rsidRPr="004D2AD3">
        <w:rPr>
          <w:rFonts w:hint="eastAsia"/>
        </w:rPr>
        <w:t>水溶液的濃度</w:t>
      </w:r>
    </w:p>
    <w:p w:rsidR="005E2EA2" w:rsidRPr="005E2EA2" w:rsidRDefault="005E319E" w:rsidP="005E2EA2">
      <w:pPr>
        <w:pStyle w:val="22--2"/>
        <w:rPr>
          <w:rFonts w:ascii="TimesNewRomanPSMT" w:hAnsi="TimesNewRomanPSMT" w:cs="TimesNewRomanPSMT"/>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1a.</w:t>
      </w:r>
      <w:r w:rsidR="005E2EA2" w:rsidRPr="005E2EA2">
        <w:rPr>
          <w:rFonts w:ascii="TimesNewRomanPSMT" w:hAnsi="TimesNewRomanPSMT" w:cs="TimesNewRomanPSMT" w:hint="eastAsia"/>
        </w:rPr>
        <w:t>認識、理解重要的科學名詞和定義</w:t>
      </w:r>
    </w:p>
    <w:p w:rsidR="005E319E" w:rsidRDefault="005E2EA2" w:rsidP="005E2EA2">
      <w:pPr>
        <w:pStyle w:val="22--2"/>
        <w:rPr>
          <w:rFonts w:eastAsia="DFMingStd-W5"/>
        </w:rPr>
      </w:pPr>
      <w:r>
        <w:rPr>
          <w:rFonts w:ascii="TimesNewRomanPSMT" w:hAnsi="TimesNewRomanPSMT" w:cs="TimesNewRomanPSMT" w:hint="eastAsia"/>
        </w:rPr>
        <w:tab/>
      </w:r>
      <w:r w:rsidRPr="005E2EA2">
        <w:rPr>
          <w:rFonts w:ascii="TimesNewRomanPSMT" w:hAnsi="TimesNewRomanPSMT" w:cs="TimesNewRomanPSMT" w:hint="eastAsia"/>
        </w:rPr>
        <w:t>3a.</w:t>
      </w:r>
      <w:r w:rsidRPr="005E2EA2">
        <w:rPr>
          <w:rFonts w:ascii="TimesNewRomanPSMT" w:hAnsi="TimesNewRomanPSMT" w:cs="TimesNewRomanPSMT" w:hint="eastAsia"/>
        </w:rPr>
        <w:t>選用適當的資料解決問題</w:t>
      </w:r>
    </w:p>
    <w:p w:rsidR="004D2AD3" w:rsidRPr="004D2AD3" w:rsidRDefault="005E319E" w:rsidP="005E319E">
      <w:pPr>
        <w:pStyle w:val="22--2"/>
      </w:pPr>
      <w:r w:rsidRPr="00B00867">
        <w:rPr>
          <w:rStyle w:val="A--"/>
          <w:rFonts w:hint="eastAsia"/>
        </w:rPr>
        <w:t>解題觀念：</w:t>
      </w:r>
      <w:r>
        <w:rPr>
          <w:rStyle w:val="A--"/>
          <w:rFonts w:hint="eastAsia"/>
        </w:rPr>
        <w:tab/>
      </w:r>
      <w:r w:rsidR="004D2AD3" w:rsidRPr="004D2AD3">
        <w:t>熟悉體積百分濃度的定義與計算</w:t>
      </w:r>
    </w:p>
    <w:p w:rsidR="004D2AD3" w:rsidRPr="004D2AD3" w:rsidRDefault="005E319E" w:rsidP="004D2AD3">
      <w:pPr>
        <w:pStyle w:val="22--1"/>
      </w:pPr>
      <w:r w:rsidRPr="00B00867">
        <w:rPr>
          <w:rStyle w:val="A--"/>
          <w:rFonts w:hint="eastAsia"/>
        </w:rPr>
        <w:t>答　　案：</w:t>
      </w:r>
      <w:r w:rsidR="004D2AD3" w:rsidRPr="004D2AD3">
        <w:t>D</w:t>
      </w:r>
    </w:p>
    <w:p w:rsidR="004D2AD3" w:rsidRPr="004D2AD3" w:rsidRDefault="005E319E" w:rsidP="005E319E">
      <w:pPr>
        <w:pStyle w:val="22--2"/>
        <w:spacing w:line="384" w:lineRule="atLeast"/>
      </w:pPr>
      <w:r w:rsidRPr="00B00867">
        <w:rPr>
          <w:rStyle w:val="A--"/>
          <w:rFonts w:hint="eastAsia"/>
        </w:rPr>
        <w:t>解　　析：</w:t>
      </w:r>
      <w:r>
        <w:rPr>
          <w:rStyle w:val="A--"/>
          <w:rFonts w:hint="eastAsia"/>
        </w:rPr>
        <w:tab/>
      </w:r>
      <w:r w:rsidR="004D2AD3" w:rsidRPr="004D2AD3">
        <w:t>設加入</w:t>
      </w:r>
      <w:r w:rsidR="004D2AD3" w:rsidRPr="006858CF">
        <w:rPr>
          <w:i/>
        </w:rPr>
        <w:t>x</w:t>
      </w:r>
      <w:r w:rsidR="004D2AD3" w:rsidRPr="004D2AD3">
        <w:t>毫升的冷開水</w:t>
      </w:r>
      <w:r w:rsidR="006858CF">
        <w:rPr>
          <w:rFonts w:hint="eastAsia"/>
        </w:rPr>
        <w:t>，且體積具有加成性</w:t>
      </w:r>
      <w:r>
        <w:rPr>
          <w:rFonts w:hint="eastAsia"/>
        </w:rPr>
        <w:br/>
      </w:r>
      <w:r w:rsidR="004D2AD3" w:rsidRPr="004D2AD3">
        <w:t>依題意列式：</w:t>
      </w:r>
      <w:r w:rsidR="00D03797" w:rsidRPr="005E319E">
        <w:rPr>
          <w:position w:val="-24"/>
        </w:rPr>
        <w:object w:dxaOrig="1760" w:dyaOrig="620">
          <v:shape id="_x0000_i1031" type="#_x0000_t75" style="width:88pt;height:31.5pt" o:ole="">
            <v:imagedata r:id="rId31" o:title=""/>
          </v:shape>
          <o:OLEObject Type="Embed" ProgID="Equation.DSMT4" ShapeID="_x0000_i1031" DrawAspect="Content" ObjectID="_1650705355" r:id="rId32"/>
        </w:object>
      </w:r>
      <w:r>
        <w:rPr>
          <w:rFonts w:hint="eastAsia"/>
        </w:rPr>
        <w:br/>
      </w:r>
      <w:r w:rsidR="00D03797" w:rsidRPr="005E319E">
        <w:rPr>
          <w:position w:val="-24"/>
        </w:rPr>
        <w:object w:dxaOrig="1680" w:dyaOrig="620">
          <v:shape id="_x0000_i1032" type="#_x0000_t75" style="width:84.5pt;height:31.5pt" o:ole="">
            <v:imagedata r:id="rId33" o:title=""/>
          </v:shape>
          <o:OLEObject Type="Embed" ProgID="Equation.DSMT4" ShapeID="_x0000_i1032" DrawAspect="Content" ObjectID="_1650705356" r:id="rId34"/>
        </w:object>
      </w:r>
      <w:r w:rsidR="004D2AD3" w:rsidRPr="004D2AD3">
        <w:t>（毫升）</w:t>
      </w:r>
      <w:r w:rsidR="004D2AD3" w:rsidRPr="004D2AD3">
        <w:rPr>
          <w:rFonts w:hint="eastAsia"/>
        </w:rPr>
        <w:t>。</w:t>
      </w:r>
    </w:p>
    <w:p w:rsidR="006A7980" w:rsidRDefault="006A7980">
      <w:pPr>
        <w:widowControl/>
        <w:jc w:val="left"/>
        <w:rPr>
          <w:rFonts w:ascii="Arial" w:eastAsia="華康粗黑體" w:hAnsi="Arial" w:cs="ArialMT"/>
          <w:kern w:val="0"/>
          <w:szCs w:val="26"/>
        </w:rPr>
      </w:pPr>
      <w:r>
        <w:br w:type="page"/>
      </w:r>
    </w:p>
    <w:p w:rsidR="00861DBC" w:rsidRDefault="00861DBC" w:rsidP="00861DBC">
      <w:pPr>
        <w:pStyle w:val="33--"/>
        <w:rPr>
          <w:rFonts w:hint="eastAsia"/>
        </w:rPr>
      </w:pPr>
      <w:r>
        <w:rPr>
          <w:rFonts w:ascii="華康粗黑體" w:hint="eastAsia"/>
        </w:rPr>
        <w:t>◎</w:t>
      </w:r>
      <w:r>
        <w:rPr>
          <w:rFonts w:hint="eastAsia"/>
        </w:rPr>
        <w:t>13</w:t>
      </w:r>
      <w:r>
        <w:rPr>
          <w:rFonts w:hint="eastAsia"/>
        </w:rPr>
        <w:t>～</w:t>
      </w:r>
      <w:r>
        <w:rPr>
          <w:rFonts w:hint="eastAsia"/>
        </w:rPr>
        <w:t>14</w:t>
      </w:r>
      <w:proofErr w:type="gramStart"/>
      <w:r>
        <w:rPr>
          <w:rFonts w:hint="eastAsia"/>
          <w:lang w:eastAsia="zh-HK"/>
        </w:rPr>
        <w:t>題為題</w:t>
      </w:r>
      <w:proofErr w:type="gramEnd"/>
      <w:r>
        <w:rPr>
          <w:rFonts w:hint="eastAsia"/>
          <w:lang w:eastAsia="zh-HK"/>
        </w:rPr>
        <w:t>組</w:t>
      </w:r>
    </w:p>
    <w:p w:rsidR="004D2AD3" w:rsidRPr="004D2AD3" w:rsidRDefault="00861DBC" w:rsidP="005E319E">
      <w:pPr>
        <w:pStyle w:val="11--2"/>
      </w:pPr>
      <w:r>
        <w:rPr>
          <w:noProof/>
        </w:rPr>
        <mc:AlternateContent>
          <mc:Choice Requires="wps">
            <w:drawing>
              <wp:anchor distT="0" distB="0" distL="114300" distR="114300" simplePos="0" relativeHeight="251900928" behindDoc="1" locked="0" layoutInCell="1" allowOverlap="1">
                <wp:simplePos x="0" y="0"/>
                <wp:positionH relativeFrom="column">
                  <wp:posOffset>185756</wp:posOffset>
                </wp:positionH>
                <wp:positionV relativeFrom="paragraph">
                  <wp:posOffset>174588</wp:posOffset>
                </wp:positionV>
                <wp:extent cx="963706" cy="235070"/>
                <wp:effectExtent l="0" t="0" r="8255" b="0"/>
                <wp:wrapNone/>
                <wp:docPr id="12" name="矩形 12"/>
                <wp:cNvGraphicFramePr/>
                <a:graphic xmlns:a="http://schemas.openxmlformats.org/drawingml/2006/main">
                  <a:graphicData uri="http://schemas.microsoft.com/office/word/2010/wordprocessingShape">
                    <wps:wsp>
                      <wps:cNvSpPr/>
                      <wps:spPr>
                        <a:xfrm>
                          <a:off x="0" y="0"/>
                          <a:ext cx="963706"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12" o:spid="_x0000_s1026" style="position:absolute;margin-left:14.65pt;margin-top:13.75pt;width:75.9pt;height:18.5pt;z-index:-251415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" fillcolor="#ffda2a" stroked="f" strokeweight="2pt"/>
            </w:pict>
          </mc:Fallback>
        </mc:AlternateContent>
      </w:r>
      <w:r w:rsidR="00724F5F">
        <w:t>13</w:t>
      </w:r>
      <w:r w:rsidR="005E319E">
        <w:rPr>
          <w:rFonts w:hint="eastAsia"/>
        </w:rPr>
        <w:t xml:space="preserve">　</w:t>
      </w:r>
      <w:r w:rsidR="004D2AD3" w:rsidRPr="004D2AD3">
        <w:rPr>
          <w:rFonts w:hint="eastAsia"/>
        </w:rPr>
        <w:t>溶解熱</w:t>
      </w:r>
    </w:p>
    <w:p w:rsidR="004D2AD3" w:rsidRPr="004D2AD3" w:rsidRDefault="005E319E" w:rsidP="005E319E">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t>第</w:t>
      </w:r>
      <w:r w:rsidR="004D2AD3" w:rsidRPr="004D2AD3">
        <w:t>2</w:t>
      </w:r>
      <w:r w:rsidR="004D2AD3" w:rsidRPr="004D2AD3">
        <w:t>章</w:t>
      </w:r>
      <w:r w:rsidR="004D2AD3" w:rsidRPr="004D2AD3">
        <w:rPr>
          <w:rFonts w:hint="eastAsia"/>
        </w:rPr>
        <w:t xml:space="preserve"> </w:t>
      </w:r>
      <w:proofErr w:type="gramStart"/>
      <w:r w:rsidR="004D2AD3" w:rsidRPr="004D2AD3">
        <w:rPr>
          <w:rFonts w:hint="eastAsia"/>
        </w:rPr>
        <w:t>物質間的反應</w:t>
      </w:r>
      <w:proofErr w:type="gramEnd"/>
      <w:r w:rsidR="004D2AD3" w:rsidRPr="004D2AD3">
        <w:t xml:space="preserve"> </w:t>
      </w:r>
      <w:r w:rsidR="004D2AD3" w:rsidRPr="004D2AD3">
        <w:t>第</w:t>
      </w:r>
      <w:r w:rsidR="004D2AD3" w:rsidRPr="004D2AD3">
        <w:t>4</w:t>
      </w:r>
      <w:r w:rsidR="004D2AD3" w:rsidRPr="004D2AD3">
        <w:t>節</w:t>
      </w:r>
      <w:r w:rsidR="004D2AD3" w:rsidRPr="004D2AD3">
        <w:rPr>
          <w:rFonts w:hint="eastAsia"/>
        </w:rPr>
        <w:t xml:space="preserve"> </w:t>
      </w:r>
      <w:r w:rsidR="004D2AD3" w:rsidRPr="004D2AD3">
        <w:rPr>
          <w:rFonts w:hint="eastAsia"/>
        </w:rPr>
        <w:t>化學反應熱</w:t>
      </w:r>
    </w:p>
    <w:p w:rsidR="005E319E" w:rsidRDefault="005E319E" w:rsidP="00B00867">
      <w:pPr>
        <w:pStyle w:val="22--2"/>
        <w:rPr>
          <w:rFonts w:eastAsia="DFMingStd-W5"/>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2a.</w:t>
      </w:r>
      <w:r w:rsidR="005E2EA2" w:rsidRPr="005E2EA2">
        <w:rPr>
          <w:rFonts w:ascii="TimesNewRomanPSMT" w:hAnsi="TimesNewRomanPSMT" w:cs="TimesNewRomanPSMT" w:hint="eastAsia"/>
        </w:rPr>
        <w:t>理解文本、數據、式子或圖表等資料的意義</w:t>
      </w:r>
    </w:p>
    <w:p w:rsidR="004D2AD3" w:rsidRPr="004D2AD3" w:rsidRDefault="005E319E" w:rsidP="005E319E">
      <w:pPr>
        <w:pStyle w:val="22--2"/>
      </w:pPr>
      <w:r w:rsidRPr="00B00867">
        <w:rPr>
          <w:rStyle w:val="A--"/>
          <w:rFonts w:hint="eastAsia"/>
        </w:rPr>
        <w:t>解題觀念：</w:t>
      </w:r>
      <w:r>
        <w:rPr>
          <w:rStyle w:val="A--"/>
          <w:rFonts w:hint="eastAsia"/>
        </w:rPr>
        <w:tab/>
      </w:r>
      <w:r w:rsidR="004D2AD3" w:rsidRPr="004D2AD3">
        <w:t>溶解熱的計算</w:t>
      </w:r>
    </w:p>
    <w:p w:rsidR="004D2AD3" w:rsidRPr="004D2AD3" w:rsidRDefault="005E319E" w:rsidP="004D2AD3">
      <w:pPr>
        <w:pStyle w:val="22--1"/>
      </w:pPr>
      <w:r w:rsidRPr="00B00867">
        <w:rPr>
          <w:rStyle w:val="A--"/>
          <w:rFonts w:hint="eastAsia"/>
        </w:rPr>
        <w:t>答　　案：</w:t>
      </w:r>
      <w:r w:rsidR="004D2AD3" w:rsidRPr="004D2AD3">
        <w:t>C</w:t>
      </w:r>
    </w:p>
    <w:p w:rsidR="004D2AD3" w:rsidRPr="004D2AD3" w:rsidRDefault="005E319E" w:rsidP="005E319E">
      <w:pPr>
        <w:pStyle w:val="22--2"/>
        <w:spacing w:line="384" w:lineRule="atLeast"/>
      </w:pPr>
      <w:r w:rsidRPr="00B00867">
        <w:rPr>
          <w:rStyle w:val="A--"/>
          <w:rFonts w:hint="eastAsia"/>
        </w:rPr>
        <w:t>解　　析：</w:t>
      </w:r>
      <w:r>
        <w:rPr>
          <w:rStyle w:val="A--"/>
          <w:rFonts w:hint="eastAsia"/>
        </w:rPr>
        <w:tab/>
      </w:r>
      <w:r w:rsidR="004D2AD3" w:rsidRPr="004D2AD3">
        <w:t>由題意知：</w:t>
      </w:r>
      <w:r w:rsidR="004D2AD3" w:rsidRPr="004D2AD3">
        <w:t>25</w:t>
      </w:r>
      <w:r w:rsidR="004D2AD3" w:rsidRPr="004D2AD3">
        <w:rPr>
          <w:rFonts w:hint="eastAsia"/>
        </w:rPr>
        <w:t>℃</w:t>
      </w:r>
      <w:r w:rsidR="00D03797">
        <w:rPr>
          <w:rFonts w:hint="eastAsia"/>
        </w:rPr>
        <w:t>、</w:t>
      </w:r>
      <w:r w:rsidR="004D2AD3" w:rsidRPr="004D2AD3">
        <w:t>50</w:t>
      </w:r>
      <w:r w:rsidR="004D2AD3" w:rsidRPr="004D2AD3">
        <w:t>毫升的水</w:t>
      </w:r>
      <w:r w:rsidR="004D2AD3" w:rsidRPr="004D2AD3">
        <w:rPr>
          <w:rFonts w:hint="eastAsia"/>
        </w:rPr>
        <w:t>於反應過程中</w:t>
      </w:r>
      <w:proofErr w:type="gramStart"/>
      <w:r w:rsidR="004D2AD3" w:rsidRPr="004D2AD3">
        <w:rPr>
          <w:rFonts w:hint="eastAsia"/>
        </w:rPr>
        <w:t>會</w:t>
      </w:r>
      <w:r w:rsidR="004D2AD3" w:rsidRPr="004D2AD3">
        <w:t>放熱</w:t>
      </w:r>
      <w:proofErr w:type="gramEnd"/>
      <w:r w:rsidR="004D2AD3" w:rsidRPr="004D2AD3">
        <w:t>，而</w:t>
      </w:r>
      <w:r w:rsidR="004D2AD3" w:rsidRPr="004D2AD3">
        <w:t>4 g</w:t>
      </w:r>
      <w:r w:rsidR="004D2AD3" w:rsidRPr="004D2AD3">
        <w:t>的硝酸</w:t>
      </w:r>
      <w:proofErr w:type="gramStart"/>
      <w:r w:rsidR="004D2AD3" w:rsidRPr="004D2AD3">
        <w:t>銨</w:t>
      </w:r>
      <w:proofErr w:type="gramEnd"/>
      <w:r w:rsidR="004D2AD3" w:rsidRPr="004D2AD3">
        <w:t>固體</w:t>
      </w:r>
      <w:proofErr w:type="gramStart"/>
      <w:r w:rsidR="004D2AD3" w:rsidRPr="004D2AD3">
        <w:t>溶解時吸熱</w:t>
      </w:r>
      <w:proofErr w:type="gramEnd"/>
      <w:r>
        <w:rPr>
          <w:rFonts w:hint="eastAsia"/>
        </w:rPr>
        <w:br/>
      </w:r>
      <w:r w:rsidR="004D2AD3" w:rsidRPr="004D2AD3">
        <w:t>設</w:t>
      </w:r>
      <w:proofErr w:type="gramStart"/>
      <w:r w:rsidR="004D2AD3" w:rsidRPr="004D2AD3">
        <w:t>硝酸銨的莫耳</w:t>
      </w:r>
      <w:proofErr w:type="gramEnd"/>
      <w:r w:rsidR="004D2AD3" w:rsidRPr="004D2AD3">
        <w:t>溶解</w:t>
      </w:r>
      <w:proofErr w:type="gramStart"/>
      <w:r w:rsidR="004D2AD3" w:rsidRPr="004D2AD3">
        <w:t>熱為</w:t>
      </w:r>
      <w:r w:rsidR="004D2AD3" w:rsidRPr="00D03797">
        <w:rPr>
          <w:i/>
        </w:rPr>
        <w:t>x</w:t>
      </w:r>
      <w:r w:rsidR="004D2AD3" w:rsidRPr="004D2AD3">
        <w:t>千卡／</w:t>
      </w:r>
      <w:proofErr w:type="gramEnd"/>
      <w:r w:rsidR="004D2AD3" w:rsidRPr="004D2AD3">
        <w:t>莫耳</w:t>
      </w:r>
      <w:r>
        <w:rPr>
          <w:rFonts w:hint="eastAsia"/>
        </w:rPr>
        <w:br/>
      </w:r>
      <w:r w:rsidR="004D2AD3" w:rsidRPr="004D2AD3">
        <w:t>依</w:t>
      </w:r>
      <w:r w:rsidR="00D03797" w:rsidRPr="005E319E">
        <w:rPr>
          <w:position w:val="-24"/>
        </w:rPr>
        <w:object w:dxaOrig="2960" w:dyaOrig="540">
          <v:shape id="_x0000_i1033" type="#_x0000_t75" style="width:148.5pt;height:27.5pt" o:ole="">
            <v:imagedata r:id="rId35" o:title=""/>
          </v:shape>
          <o:OLEObject Type="Embed" ProgID="Equation.DSMT4" ShapeID="_x0000_i1033" DrawAspect="Content" ObjectID="_1650705357" r:id="rId36"/>
        </w:object>
      </w:r>
      <w:r w:rsidR="004D2AD3" w:rsidRPr="004D2AD3">
        <w:t>列式</w:t>
      </w:r>
      <w:r>
        <w:rPr>
          <w:rFonts w:hint="eastAsia"/>
        </w:rPr>
        <w:br/>
      </w:r>
      <w:r w:rsidR="004D2AD3" w:rsidRPr="004D2AD3">
        <w:rPr>
          <w:rFonts w:hint="eastAsia"/>
        </w:rPr>
        <w:t>可得：</w:t>
      </w:r>
      <w:r w:rsidR="00D03797" w:rsidRPr="005E319E">
        <w:rPr>
          <w:position w:val="-30"/>
        </w:rPr>
        <w:object w:dxaOrig="3440" w:dyaOrig="720">
          <v:shape id="_x0000_i1034" type="#_x0000_t75" style="width:172pt;height:36.5pt" o:ole="">
            <v:imagedata r:id="rId37" o:title=""/>
          </v:shape>
          <o:OLEObject Type="Embed" ProgID="Equation.DSMT4" ShapeID="_x0000_i1034" DrawAspect="Content" ObjectID="_1650705358" r:id="rId38"/>
        </w:object>
      </w:r>
      <w:r>
        <w:rPr>
          <w:rFonts w:hint="eastAsia"/>
        </w:rPr>
        <w:br/>
      </w:r>
      <w:r w:rsidR="00D03797" w:rsidRPr="005E319E">
        <w:rPr>
          <w:position w:val="-6"/>
        </w:rPr>
        <w:object w:dxaOrig="980" w:dyaOrig="279">
          <v:shape id="_x0000_i1035" type="#_x0000_t75" style="width:48.5pt;height:14.5pt" o:ole="">
            <v:imagedata r:id="rId39" o:title=""/>
          </v:shape>
          <o:OLEObject Type="Embed" ProgID="Equation.DSMT4" ShapeID="_x0000_i1035" DrawAspect="Content" ObjectID="_1650705359" r:id="rId40"/>
        </w:object>
      </w:r>
      <w:r>
        <w:t>（</w:t>
      </w:r>
      <w:r w:rsidR="004D2AD3" w:rsidRPr="004D2AD3">
        <w:t>千卡／莫耳</w:t>
      </w:r>
      <w:r>
        <w:t>）</w:t>
      </w:r>
      <w:r w:rsidR="004D2AD3" w:rsidRPr="004D2AD3">
        <w:t>，＋號表示吸熱反應</w:t>
      </w:r>
      <w:r w:rsidR="004D2AD3" w:rsidRPr="004D2AD3">
        <w:rPr>
          <w:rFonts w:hint="eastAsia"/>
        </w:rPr>
        <w:t>。</w:t>
      </w:r>
    </w:p>
    <w:p w:rsidR="004D2AD3" w:rsidRPr="004D2AD3" w:rsidRDefault="00861DBC" w:rsidP="008F6E63">
      <w:pPr>
        <w:pStyle w:val="11--2"/>
      </w:pPr>
      <w:r>
        <w:rPr>
          <w:noProof/>
        </w:rPr>
        <mc:AlternateContent>
          <mc:Choice Requires="wps">
            <w:drawing>
              <wp:anchor distT="0" distB="0" distL="114300" distR="114300" simplePos="0" relativeHeight="251902976" behindDoc="1" locked="0" layoutInCell="1" allowOverlap="1">
                <wp:simplePos x="0" y="0"/>
                <wp:positionH relativeFrom="column">
                  <wp:posOffset>185756</wp:posOffset>
                </wp:positionH>
                <wp:positionV relativeFrom="paragraph">
                  <wp:posOffset>176156</wp:posOffset>
                </wp:positionV>
                <wp:extent cx="990227" cy="235070"/>
                <wp:effectExtent l="0" t="0" r="635" b="0"/>
                <wp:wrapNone/>
                <wp:docPr id="15" name="矩形 15"/>
                <wp:cNvGraphicFramePr/>
                <a:graphic xmlns:a="http://schemas.openxmlformats.org/drawingml/2006/main">
                  <a:graphicData uri="http://schemas.microsoft.com/office/word/2010/wordprocessingShape">
                    <wps:wsp>
                      <wps:cNvSpPr/>
                      <wps:spPr>
                        <a:xfrm>
                          <a:off x="0" y="0"/>
                          <a:ext cx="9902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15" o:spid="_x0000_s1026" style="position:absolute;margin-left:14.65pt;margin-top:13.85pt;width:77.95pt;height:18.5pt;z-index:-251413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" fillcolor="#ffda2a" stroked="f" strokeweight="2pt"/>
            </w:pict>
          </mc:Fallback>
        </mc:AlternateContent>
      </w:r>
      <w:r w:rsidR="00724F5F">
        <w:t>14</w:t>
      </w:r>
      <w:r w:rsidR="008F6E63">
        <w:rPr>
          <w:rFonts w:hint="eastAsia"/>
        </w:rPr>
        <w:t xml:space="preserve">　</w:t>
      </w:r>
      <w:r w:rsidR="004D2AD3" w:rsidRPr="004D2AD3">
        <w:rPr>
          <w:rFonts w:hint="eastAsia"/>
        </w:rPr>
        <w:t>反應熱</w:t>
      </w:r>
    </w:p>
    <w:p w:rsidR="004D2AD3" w:rsidRPr="004D2AD3" w:rsidRDefault="008F6E63" w:rsidP="008F6E63">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t>第</w:t>
      </w:r>
      <w:r w:rsidR="004D2AD3" w:rsidRPr="004D2AD3">
        <w:t>2</w:t>
      </w:r>
      <w:r w:rsidR="004D2AD3" w:rsidRPr="004D2AD3">
        <w:t>章</w:t>
      </w:r>
      <w:r w:rsidR="004D2AD3" w:rsidRPr="004D2AD3">
        <w:rPr>
          <w:rFonts w:hint="eastAsia"/>
        </w:rPr>
        <w:t xml:space="preserve"> </w:t>
      </w:r>
      <w:proofErr w:type="gramStart"/>
      <w:r w:rsidR="004D2AD3" w:rsidRPr="004D2AD3">
        <w:rPr>
          <w:rFonts w:hint="eastAsia"/>
        </w:rPr>
        <w:t>物質間的反應</w:t>
      </w:r>
      <w:proofErr w:type="gramEnd"/>
      <w:r w:rsidR="004D2AD3" w:rsidRPr="004D2AD3">
        <w:t xml:space="preserve"> </w:t>
      </w:r>
      <w:r w:rsidR="004D2AD3" w:rsidRPr="004D2AD3">
        <w:t>第</w:t>
      </w:r>
      <w:r w:rsidR="004D2AD3" w:rsidRPr="004D2AD3">
        <w:t>4</w:t>
      </w:r>
      <w:r w:rsidR="004D2AD3" w:rsidRPr="004D2AD3">
        <w:t>節</w:t>
      </w:r>
      <w:r w:rsidR="004D2AD3" w:rsidRPr="004D2AD3">
        <w:rPr>
          <w:rFonts w:hint="eastAsia"/>
        </w:rPr>
        <w:t xml:space="preserve"> </w:t>
      </w:r>
      <w:r w:rsidR="004D2AD3" w:rsidRPr="004D2AD3">
        <w:rPr>
          <w:rFonts w:hint="eastAsia"/>
        </w:rPr>
        <w:t>化學反應熱</w:t>
      </w:r>
    </w:p>
    <w:p w:rsidR="005E2EA2" w:rsidRPr="005E2EA2" w:rsidRDefault="008F6E63" w:rsidP="005E2EA2">
      <w:pPr>
        <w:pStyle w:val="22--2"/>
        <w:rPr>
          <w:rFonts w:ascii="TimesNewRomanPSMT" w:hAnsi="TimesNewRomanPSMT" w:cs="TimesNewRomanPSMT"/>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4b.</w:t>
      </w:r>
      <w:r w:rsidR="005E2EA2" w:rsidRPr="005E2EA2">
        <w:rPr>
          <w:rFonts w:ascii="TimesNewRomanPSMT" w:hAnsi="TimesNewRomanPSMT" w:cs="TimesNewRomanPSMT" w:hint="eastAsia"/>
        </w:rPr>
        <w:t>針對日常生活現象或科學探究情境，發現問題的因果關係</w:t>
      </w:r>
    </w:p>
    <w:p w:rsidR="008F6E63" w:rsidRPr="005E2EA2" w:rsidRDefault="005E2EA2" w:rsidP="005E2EA2">
      <w:pPr>
        <w:pStyle w:val="22--2"/>
        <w:rPr>
          <w:rFonts w:eastAsia="DFMingStd-W5"/>
          <w:spacing w:val="-4"/>
        </w:rPr>
      </w:pPr>
      <w:r>
        <w:rPr>
          <w:rFonts w:ascii="TimesNewRomanPSMT" w:hAnsi="TimesNewRomanPSMT" w:cs="TimesNewRomanPSMT" w:hint="eastAsia"/>
        </w:rPr>
        <w:tab/>
      </w:r>
      <w:r w:rsidRPr="005E2EA2">
        <w:rPr>
          <w:rFonts w:ascii="TimesNewRomanPSMT" w:hAnsi="TimesNewRomanPSMT" w:cs="TimesNewRomanPSMT" w:hint="eastAsia"/>
          <w:spacing w:val="-4"/>
        </w:rPr>
        <w:t>4d.</w:t>
      </w:r>
      <w:r w:rsidRPr="005E2EA2">
        <w:rPr>
          <w:rFonts w:ascii="TimesNewRomanPSMT" w:hAnsi="TimesNewRomanPSMT" w:cs="TimesNewRomanPSMT" w:hint="eastAsia"/>
          <w:spacing w:val="-4"/>
        </w:rPr>
        <w:t>根據資料或科學探究情境，進行科學性分析</w:t>
      </w:r>
      <w:proofErr w:type="gramStart"/>
      <w:r w:rsidRPr="005E2EA2">
        <w:rPr>
          <w:rFonts w:ascii="TimesNewRomanPSMT" w:hAnsi="TimesNewRomanPSMT" w:cs="TimesNewRomanPSMT" w:hint="eastAsia"/>
          <w:spacing w:val="-4"/>
        </w:rPr>
        <w:t>（</w:t>
      </w:r>
      <w:proofErr w:type="gramEnd"/>
      <w:r w:rsidRPr="005E2EA2">
        <w:rPr>
          <w:rFonts w:ascii="TimesNewRomanPSMT" w:hAnsi="TimesNewRomanPSMT" w:cs="TimesNewRomanPSMT" w:hint="eastAsia"/>
          <w:spacing w:val="-4"/>
        </w:rPr>
        <w:t>包含：觀察、分類、關係或結論</w:t>
      </w:r>
      <w:proofErr w:type="gramStart"/>
      <w:r w:rsidRPr="005E2EA2">
        <w:rPr>
          <w:rFonts w:ascii="TimesNewRomanPSMT" w:hAnsi="TimesNewRomanPSMT" w:cs="TimesNewRomanPSMT" w:hint="eastAsia"/>
          <w:spacing w:val="-4"/>
        </w:rPr>
        <w:t>）</w:t>
      </w:r>
      <w:proofErr w:type="gramEnd"/>
    </w:p>
    <w:p w:rsidR="004D2AD3" w:rsidRPr="004D2AD3" w:rsidRDefault="008F6E63" w:rsidP="008F6E63">
      <w:pPr>
        <w:pStyle w:val="22--2"/>
      </w:pPr>
      <w:r w:rsidRPr="00B00867">
        <w:rPr>
          <w:rStyle w:val="A--"/>
          <w:rFonts w:hint="eastAsia"/>
        </w:rPr>
        <w:t>解題觀念：</w:t>
      </w:r>
      <w:r>
        <w:rPr>
          <w:rStyle w:val="A--"/>
          <w:rFonts w:hint="eastAsia"/>
        </w:rPr>
        <w:tab/>
      </w:r>
      <w:r w:rsidR="004D2AD3" w:rsidRPr="004D2AD3">
        <w:t>知曉溶解熱實驗的操作及可能的誤差來源</w:t>
      </w:r>
    </w:p>
    <w:p w:rsidR="004D2AD3" w:rsidRPr="004D2AD3" w:rsidRDefault="008F6E63" w:rsidP="004D2AD3">
      <w:pPr>
        <w:pStyle w:val="22--1"/>
      </w:pPr>
      <w:r w:rsidRPr="00B00867">
        <w:rPr>
          <w:rStyle w:val="A--"/>
          <w:rFonts w:hint="eastAsia"/>
        </w:rPr>
        <w:t>答　　案：</w:t>
      </w:r>
      <w:r w:rsidR="004D2AD3" w:rsidRPr="004D2AD3">
        <w:t>ACD</w:t>
      </w:r>
    </w:p>
    <w:p w:rsidR="004D2AD3" w:rsidRPr="004D2AD3" w:rsidRDefault="008F6E63" w:rsidP="008F6E63">
      <w:pPr>
        <w:pStyle w:val="22--2"/>
        <w:spacing w:line="384" w:lineRule="atLeast"/>
      </w:pPr>
      <w:r w:rsidRPr="00B00867">
        <w:rPr>
          <w:rStyle w:val="A--"/>
          <w:rFonts w:hint="eastAsia"/>
        </w:rPr>
        <w:t>解　　析：</w:t>
      </w:r>
      <w:r>
        <w:rPr>
          <w:rStyle w:val="A--"/>
          <w:rFonts w:hint="eastAsia"/>
        </w:rPr>
        <w:tab/>
      </w:r>
      <w:r w:rsidR="004D2AD3" w:rsidRPr="004D2AD3">
        <w:t>(A)</w:t>
      </w:r>
      <w:r>
        <w:rPr>
          <w:rFonts w:ascii="華康中明體" w:hint="eastAsia"/>
        </w:rPr>
        <w:t>○</w:t>
      </w:r>
      <w:r>
        <w:t>；</w:t>
      </w:r>
      <w:r w:rsidR="004D2AD3" w:rsidRPr="004D2AD3">
        <w:t>為了加強保溫</w:t>
      </w:r>
      <w:r>
        <w:rPr>
          <w:rFonts w:hint="eastAsia"/>
        </w:rPr>
        <w:br/>
      </w:r>
      <w:r w:rsidR="004D2AD3" w:rsidRPr="004D2AD3">
        <w:t>(B)</w:t>
      </w:r>
      <w:r>
        <w:sym w:font="Wingdings 2" w:char="F0CD"/>
      </w:r>
      <w:r>
        <w:t>；</w:t>
      </w:r>
      <w:r w:rsidR="004D2AD3" w:rsidRPr="004D2AD3">
        <w:rPr>
          <w:rFonts w:hint="eastAsia"/>
        </w:rPr>
        <w:t>應使用容量瓶才能較精</w:t>
      </w:r>
      <w:proofErr w:type="gramStart"/>
      <w:r w:rsidR="004D2AD3" w:rsidRPr="004D2AD3">
        <w:rPr>
          <w:rFonts w:hint="eastAsia"/>
        </w:rPr>
        <w:t>準</w:t>
      </w:r>
      <w:proofErr w:type="gramEnd"/>
      <w:r w:rsidR="004D2AD3" w:rsidRPr="004D2AD3">
        <w:rPr>
          <w:rFonts w:hint="eastAsia"/>
        </w:rPr>
        <w:t>量取</w:t>
      </w:r>
      <w:r w:rsidR="004D2AD3" w:rsidRPr="004D2AD3">
        <w:rPr>
          <w:rFonts w:hint="eastAsia"/>
        </w:rPr>
        <w:t>50.0</w:t>
      </w:r>
      <w:r w:rsidR="004D2AD3" w:rsidRPr="004D2AD3">
        <w:rPr>
          <w:rFonts w:hint="eastAsia"/>
        </w:rPr>
        <w:t>毫升的蒸餾水</w:t>
      </w:r>
      <w:r>
        <w:br/>
      </w:r>
      <w:r w:rsidR="004D2AD3" w:rsidRPr="004D2AD3">
        <w:t>(C)</w:t>
      </w:r>
      <w:r>
        <w:rPr>
          <w:rFonts w:ascii="華康中明體" w:hint="eastAsia"/>
        </w:rPr>
        <w:t>○</w:t>
      </w:r>
      <w:r>
        <w:t>；</w:t>
      </w:r>
      <w:r w:rsidR="004D2AD3" w:rsidRPr="004D2AD3">
        <w:rPr>
          <w:rFonts w:hint="eastAsia"/>
        </w:rPr>
        <w:t>水量變為</w:t>
      </w:r>
      <w:r w:rsidR="004D2AD3" w:rsidRPr="004D2AD3">
        <w:rPr>
          <w:rFonts w:hint="eastAsia"/>
        </w:rPr>
        <w:t>2</w:t>
      </w:r>
      <w:r w:rsidR="004D2AD3" w:rsidRPr="004D2AD3">
        <w:rPr>
          <w:rFonts w:hint="eastAsia"/>
        </w:rPr>
        <w:t>倍，溫度變化量變為</w:t>
      </w:r>
      <w:r w:rsidRPr="008F6E63">
        <w:rPr>
          <w:position w:val="-24"/>
        </w:rPr>
        <w:object w:dxaOrig="240" w:dyaOrig="620">
          <v:shape id="_x0000_i1036" type="#_x0000_t75" style="width:12.5pt;height:31.5pt" o:ole="">
            <v:imagedata r:id="rId41" o:title=""/>
          </v:shape>
          <o:OLEObject Type="Embed" ProgID="Equation.DSMT4" ShapeID="_x0000_i1036" DrawAspect="Content" ObjectID="_1650705360" r:id="rId42"/>
        </w:object>
      </w:r>
      <w:r w:rsidR="004D2AD3" w:rsidRPr="004D2AD3">
        <w:rPr>
          <w:rFonts w:hint="eastAsia"/>
        </w:rPr>
        <w:t>，平衡溫度變為</w:t>
      </w:r>
      <w:r w:rsidR="004D2AD3" w:rsidRPr="004D2AD3">
        <w:rPr>
          <w:rFonts w:hint="eastAsia"/>
        </w:rPr>
        <w:t>22</w:t>
      </w:r>
      <w:r w:rsidR="004D2AD3" w:rsidRPr="004D2AD3">
        <w:rPr>
          <w:rFonts w:hint="eastAsia"/>
        </w:rPr>
        <w:t>℃</w:t>
      </w:r>
      <w:r>
        <w:br/>
      </w:r>
      <w:r w:rsidR="004D2AD3" w:rsidRPr="004D2AD3">
        <w:t>(D)</w:t>
      </w:r>
      <w:r>
        <w:rPr>
          <w:rFonts w:ascii="華康中明體" w:hint="eastAsia"/>
        </w:rPr>
        <w:t>○</w:t>
      </w:r>
      <w:r>
        <w:t>；</w:t>
      </w:r>
      <w:r w:rsidRPr="008F6E63">
        <w:rPr>
          <w:position w:val="-12"/>
        </w:rPr>
        <w:object w:dxaOrig="960" w:dyaOrig="360">
          <v:shape id="_x0000_i1037" type="#_x0000_t75" style="width:48pt;height:18pt" o:ole="">
            <v:imagedata r:id="rId43" o:title=""/>
          </v:shape>
          <o:OLEObject Type="Embed" ProgID="Equation.DSMT4" ShapeID="_x0000_i1037" DrawAspect="Content" ObjectID="_1650705361" r:id="rId44"/>
        </w:object>
      </w:r>
      <w:r w:rsidR="004D2AD3" w:rsidRPr="004D2AD3">
        <w:rPr>
          <w:rFonts w:hint="eastAsia"/>
        </w:rPr>
        <w:t>若已有部分潮解，則會造成</w:t>
      </w:r>
      <w:r w:rsidRPr="008F6E63">
        <w:rPr>
          <w:position w:val="-12"/>
        </w:rPr>
        <w:object w:dxaOrig="960" w:dyaOrig="360">
          <v:shape id="_x0000_i1038" type="#_x0000_t75" style="width:48pt;height:18pt" o:ole="">
            <v:imagedata r:id="rId43" o:title=""/>
          </v:shape>
          <o:OLEObject Type="Embed" ProgID="Equation.DSMT4" ShapeID="_x0000_i1038" DrawAspect="Content" ObjectID="_1650705362" r:id="rId45"/>
        </w:object>
      </w:r>
      <w:proofErr w:type="gramStart"/>
      <w:r w:rsidR="004D2AD3" w:rsidRPr="004D2AD3">
        <w:rPr>
          <w:rFonts w:hint="eastAsia"/>
        </w:rPr>
        <w:t>實際吸</w:t>
      </w:r>
      <w:proofErr w:type="gramEnd"/>
      <w:r w:rsidR="004D2AD3" w:rsidRPr="004D2AD3">
        <w:rPr>
          <w:rFonts w:hint="eastAsia"/>
        </w:rPr>
        <w:t>熱的量變小，</w:t>
      </w:r>
      <w:r>
        <w:br/>
      </w:r>
      <w:r>
        <w:rPr>
          <w:rFonts w:hint="eastAsia"/>
        </w:rPr>
        <w:t xml:space="preserve">       </w:t>
      </w:r>
      <w:r w:rsidR="004D2AD3" w:rsidRPr="004D2AD3">
        <w:rPr>
          <w:rFonts w:hint="eastAsia"/>
        </w:rPr>
        <w:t>平衡溫度較原先</w:t>
      </w:r>
      <w:r w:rsidR="004D2AD3" w:rsidRPr="004D2AD3">
        <w:rPr>
          <w:rFonts w:hint="eastAsia"/>
        </w:rPr>
        <w:t>19</w:t>
      </w:r>
      <w:r w:rsidR="004D2AD3" w:rsidRPr="004D2AD3">
        <w:rPr>
          <w:rFonts w:hint="eastAsia"/>
        </w:rPr>
        <w:t>℃大，使得測得的莫耳溶解熱變小</w:t>
      </w:r>
      <w:r>
        <w:br/>
      </w:r>
      <w:r w:rsidR="004D2AD3" w:rsidRPr="004D2AD3">
        <w:t>(E)</w:t>
      </w:r>
      <w:r>
        <w:sym w:font="Wingdings 2" w:char="F0CD"/>
      </w:r>
      <w:r>
        <w:t>；</w:t>
      </w:r>
      <w:r w:rsidR="004D2AD3" w:rsidRPr="004D2AD3">
        <w:rPr>
          <w:rFonts w:hint="eastAsia"/>
        </w:rPr>
        <w:t>吸熱反應。</w:t>
      </w:r>
    </w:p>
    <w:p w:rsidR="004D2AD3" w:rsidRPr="004D2AD3" w:rsidRDefault="00861DBC" w:rsidP="008F6E63">
      <w:pPr>
        <w:pStyle w:val="11--2"/>
      </w:pPr>
      <w:r>
        <w:rPr>
          <w:noProof/>
        </w:rPr>
        <mc:AlternateContent>
          <mc:Choice Requires="wps">
            <w:drawing>
              <wp:anchor distT="0" distB="0" distL="114300" distR="114300" simplePos="0" relativeHeight="251905024" behindDoc="1" locked="0" layoutInCell="1" allowOverlap="1">
                <wp:simplePos x="0" y="0"/>
                <wp:positionH relativeFrom="column">
                  <wp:posOffset>185756</wp:posOffset>
                </wp:positionH>
                <wp:positionV relativeFrom="paragraph">
                  <wp:posOffset>174513</wp:posOffset>
                </wp:positionV>
                <wp:extent cx="989965" cy="235070"/>
                <wp:effectExtent l="0" t="0" r="635" b="0"/>
                <wp:wrapNone/>
                <wp:docPr id="16" name="矩形 16"/>
                <wp:cNvGraphicFramePr/>
                <a:graphic xmlns:a="http://schemas.openxmlformats.org/drawingml/2006/main">
                  <a:graphicData uri="http://schemas.microsoft.com/office/word/2010/wordprocessingShape">
                    <wps:wsp>
                      <wps:cNvSpPr/>
                      <wps:spPr>
                        <a:xfrm>
                          <a:off x="0" y="0"/>
                          <a:ext cx="989965"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16" o:spid="_x0000_s1026" style="position:absolute;margin-left:14.65pt;margin-top:13.75pt;width:77.95pt;height:18.5pt;z-index:-251411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" fillcolor="#ffda2a" stroked="f" strokeweight="2pt"/>
            </w:pict>
          </mc:Fallback>
        </mc:AlternateContent>
      </w:r>
      <w:r w:rsidR="00724F5F">
        <w:t>15</w:t>
      </w:r>
      <w:r w:rsidR="008F6E63">
        <w:rPr>
          <w:rFonts w:hint="eastAsia"/>
        </w:rPr>
        <w:t xml:space="preserve">　</w:t>
      </w:r>
      <w:r w:rsidR="004D2AD3" w:rsidRPr="004D2AD3">
        <w:rPr>
          <w:rFonts w:hint="eastAsia"/>
        </w:rPr>
        <w:t>三相圖</w:t>
      </w:r>
    </w:p>
    <w:p w:rsidR="004D2AD3" w:rsidRPr="004D2AD3" w:rsidRDefault="008F6E63" w:rsidP="008F6E63">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t>第</w:t>
      </w:r>
      <w:r w:rsidR="004D2AD3" w:rsidRPr="004D2AD3">
        <w:rPr>
          <w:rFonts w:hint="eastAsia"/>
        </w:rPr>
        <w:t>1</w:t>
      </w:r>
      <w:r w:rsidR="004D2AD3" w:rsidRPr="004D2AD3">
        <w:t>章</w:t>
      </w:r>
      <w:r w:rsidR="004D2AD3" w:rsidRPr="004D2AD3">
        <w:rPr>
          <w:rFonts w:hint="eastAsia"/>
        </w:rPr>
        <w:t>物質的組成</w:t>
      </w:r>
      <w:r w:rsidR="004D2AD3" w:rsidRPr="004D2AD3">
        <w:rPr>
          <w:rFonts w:hint="eastAsia"/>
        </w:rPr>
        <w:t xml:space="preserve"> </w:t>
      </w:r>
      <w:r w:rsidR="004D2AD3" w:rsidRPr="004D2AD3">
        <w:t>第</w:t>
      </w:r>
      <w:r w:rsidR="004D2AD3" w:rsidRPr="004D2AD3">
        <w:rPr>
          <w:rFonts w:hint="eastAsia"/>
        </w:rPr>
        <w:t>1</w:t>
      </w:r>
      <w:r w:rsidR="004D2AD3" w:rsidRPr="004D2AD3">
        <w:t>節</w:t>
      </w:r>
      <w:r w:rsidR="004D2AD3" w:rsidRPr="004D2AD3">
        <w:rPr>
          <w:rFonts w:hint="eastAsia"/>
        </w:rPr>
        <w:t xml:space="preserve"> </w:t>
      </w:r>
      <w:r w:rsidR="004D2AD3" w:rsidRPr="004D2AD3">
        <w:rPr>
          <w:rFonts w:hint="eastAsia"/>
        </w:rPr>
        <w:t>物質的分類與分離</w:t>
      </w:r>
    </w:p>
    <w:p w:rsidR="005E2EA2" w:rsidRPr="005E2EA2" w:rsidRDefault="008F6E63" w:rsidP="005E2EA2">
      <w:pPr>
        <w:pStyle w:val="22--2"/>
        <w:rPr>
          <w:rFonts w:ascii="TimesNewRomanPSMT" w:hAnsi="TimesNewRomanPSMT" w:cs="TimesNewRomanPSMT"/>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1b.</w:t>
      </w:r>
      <w:r w:rsidR="005E2EA2" w:rsidRPr="005E2EA2">
        <w:rPr>
          <w:rFonts w:ascii="TimesNewRomanPSMT" w:hAnsi="TimesNewRomanPSMT" w:cs="TimesNewRomanPSMT" w:hint="eastAsia"/>
        </w:rPr>
        <w:t>認識、理解基本的科學現象、規則、學說、定律</w:t>
      </w:r>
    </w:p>
    <w:p w:rsidR="008F6E63" w:rsidRDefault="005E2EA2" w:rsidP="005E2EA2">
      <w:pPr>
        <w:pStyle w:val="22--2"/>
        <w:rPr>
          <w:rFonts w:eastAsia="DFMingStd-W5"/>
        </w:rPr>
      </w:pPr>
      <w:r>
        <w:rPr>
          <w:rFonts w:ascii="TimesNewRomanPSMT" w:hAnsi="TimesNewRomanPSMT" w:cs="TimesNewRomanPSMT" w:hint="eastAsia"/>
        </w:rPr>
        <w:tab/>
      </w:r>
      <w:r w:rsidRPr="005E2EA2">
        <w:rPr>
          <w:rFonts w:ascii="TimesNewRomanPSMT" w:hAnsi="TimesNewRomanPSMT" w:cs="TimesNewRomanPSMT" w:hint="eastAsia"/>
        </w:rPr>
        <w:t>2a.</w:t>
      </w:r>
      <w:r w:rsidRPr="005E2EA2">
        <w:rPr>
          <w:rFonts w:ascii="TimesNewRomanPSMT" w:hAnsi="TimesNewRomanPSMT" w:cs="TimesNewRomanPSMT" w:hint="eastAsia"/>
        </w:rPr>
        <w:t>理解文本、數據、式子或圖表等資料的意義</w:t>
      </w:r>
    </w:p>
    <w:p w:rsidR="004D2AD3" w:rsidRPr="004D2AD3" w:rsidRDefault="008F6E63" w:rsidP="008F6E63">
      <w:pPr>
        <w:pStyle w:val="22--2"/>
      </w:pPr>
      <w:r w:rsidRPr="00B00867">
        <w:rPr>
          <w:rStyle w:val="A--"/>
          <w:rFonts w:hint="eastAsia"/>
        </w:rPr>
        <w:t>解題觀念：</w:t>
      </w:r>
      <w:r>
        <w:rPr>
          <w:rStyle w:val="A--"/>
          <w:rFonts w:hint="eastAsia"/>
        </w:rPr>
        <w:tab/>
      </w:r>
      <w:proofErr w:type="gramStart"/>
      <w:r w:rsidR="004D2AD3" w:rsidRPr="004D2AD3">
        <w:rPr>
          <w:rFonts w:hint="eastAsia"/>
        </w:rPr>
        <w:t>相圖的</w:t>
      </w:r>
      <w:proofErr w:type="gramEnd"/>
      <w:r w:rsidR="004D2AD3" w:rsidRPr="004D2AD3">
        <w:rPr>
          <w:rFonts w:hint="eastAsia"/>
        </w:rPr>
        <w:t>解讀</w:t>
      </w:r>
    </w:p>
    <w:p w:rsidR="004D2AD3" w:rsidRPr="004D2AD3" w:rsidRDefault="008F6E63" w:rsidP="004D2AD3">
      <w:pPr>
        <w:pStyle w:val="22--1"/>
      </w:pPr>
      <w:r w:rsidRPr="00B00867">
        <w:rPr>
          <w:rStyle w:val="A--"/>
          <w:rFonts w:hint="eastAsia"/>
        </w:rPr>
        <w:t>答　　案：</w:t>
      </w:r>
      <w:r w:rsidR="004D2AD3" w:rsidRPr="004D2AD3">
        <w:rPr>
          <w:rFonts w:hint="eastAsia"/>
        </w:rPr>
        <w:t>BDE</w:t>
      </w:r>
    </w:p>
    <w:p w:rsidR="004D2AD3" w:rsidRPr="004D2AD3" w:rsidRDefault="008F6E63" w:rsidP="00724F5F">
      <w:pPr>
        <w:pStyle w:val="22--2"/>
        <w:tabs>
          <w:tab w:val="left" w:pos="2325"/>
        </w:tabs>
      </w:pPr>
      <w:r w:rsidRPr="00B00867">
        <w:rPr>
          <w:rStyle w:val="A--"/>
          <w:rFonts w:hint="eastAsia"/>
        </w:rPr>
        <w:t>解　　析：</w:t>
      </w:r>
      <w:r>
        <w:rPr>
          <w:rStyle w:val="A--"/>
          <w:rFonts w:hint="eastAsia"/>
        </w:rPr>
        <w:tab/>
      </w:r>
      <w:r w:rsidR="004D2AD3" w:rsidRPr="004D2AD3">
        <w:t>(A)</w:t>
      </w:r>
      <w:r>
        <w:sym w:font="Wingdings 2" w:char="F0CD"/>
      </w:r>
      <w:r>
        <w:t>；</w:t>
      </w:r>
      <w:r w:rsidR="00724F5F">
        <w:rPr>
          <w:rFonts w:hint="eastAsia"/>
        </w:rPr>
        <w:tab/>
      </w:r>
      <w:r w:rsidR="004D2AD3" w:rsidRPr="004D2AD3">
        <w:rPr>
          <w:rFonts w:hint="eastAsia"/>
        </w:rPr>
        <w:t>以固態存在</w:t>
      </w:r>
      <w:r>
        <w:br/>
      </w:r>
      <w:r w:rsidR="004D2AD3" w:rsidRPr="004D2AD3">
        <w:t>(B)</w:t>
      </w:r>
      <w:r>
        <w:rPr>
          <w:rFonts w:hint="eastAsia"/>
        </w:rPr>
        <w:t>○；</w:t>
      </w:r>
      <w:r>
        <w:br/>
      </w:r>
      <w:r w:rsidR="004D2AD3" w:rsidRPr="004D2AD3">
        <w:t>(C)</w:t>
      </w:r>
      <w:r>
        <w:sym w:font="Wingdings 2" w:char="F0CD"/>
      </w:r>
      <w:r>
        <w:t>；</w:t>
      </w:r>
      <w:r w:rsidR="00724F5F">
        <w:rPr>
          <w:rFonts w:hint="eastAsia"/>
        </w:rPr>
        <w:tab/>
      </w:r>
      <w:r w:rsidR="004D2AD3" w:rsidRPr="004D2AD3">
        <w:rPr>
          <w:rFonts w:hint="eastAsia"/>
        </w:rPr>
        <w:t>約為</w:t>
      </w:r>
      <w:r w:rsidR="004D2AD3" w:rsidRPr="004D2AD3">
        <w:rPr>
          <w:rFonts w:hint="eastAsia"/>
        </w:rPr>
        <w:t>30</w:t>
      </w:r>
      <w:r w:rsidR="004D2AD3" w:rsidRPr="004D2AD3">
        <w:rPr>
          <w:rFonts w:hint="eastAsia"/>
        </w:rPr>
        <w:t>℃</w:t>
      </w:r>
      <w:r>
        <w:br/>
      </w:r>
      <w:r w:rsidR="004D2AD3" w:rsidRPr="004D2AD3">
        <w:t>(D)</w:t>
      </w:r>
      <w:r>
        <w:rPr>
          <w:rFonts w:hint="eastAsia"/>
        </w:rPr>
        <w:t>○；</w:t>
      </w:r>
      <w:r w:rsidR="00724F5F">
        <w:rPr>
          <w:rFonts w:hint="eastAsia"/>
        </w:rPr>
        <w:tab/>
      </w:r>
      <w:r w:rsidR="004D2AD3" w:rsidRPr="004D2AD3">
        <w:rPr>
          <w:rFonts w:hint="eastAsia"/>
        </w:rPr>
        <w:t>甲點為三</w:t>
      </w:r>
      <w:proofErr w:type="gramStart"/>
      <w:r w:rsidR="004D2AD3" w:rsidRPr="004D2AD3">
        <w:rPr>
          <w:rFonts w:hint="eastAsia"/>
        </w:rPr>
        <w:t>相點</w:t>
      </w:r>
      <w:proofErr w:type="gramEnd"/>
      <w:r>
        <w:br/>
      </w:r>
      <w:r w:rsidR="004D2AD3" w:rsidRPr="004D2AD3">
        <w:t>(E)</w:t>
      </w:r>
      <w:r>
        <w:rPr>
          <w:rFonts w:hint="eastAsia"/>
        </w:rPr>
        <w:t>○；</w:t>
      </w:r>
      <w:r w:rsidR="00724F5F">
        <w:rPr>
          <w:rFonts w:hint="eastAsia"/>
        </w:rPr>
        <w:tab/>
      </w:r>
      <w:r w:rsidR="004D2AD3" w:rsidRPr="004D2AD3">
        <w:rPr>
          <w:rFonts w:hint="eastAsia"/>
        </w:rPr>
        <w:t>丁點為臨界點，溫度超過丁點時，無論加多大壓力，物質形成</w:t>
      </w:r>
      <w:proofErr w:type="gramStart"/>
      <w:r w:rsidR="004D2AD3" w:rsidRPr="004D2AD3">
        <w:rPr>
          <w:rFonts w:hint="eastAsia"/>
        </w:rPr>
        <w:t>既非液</w:t>
      </w:r>
      <w:proofErr w:type="gramEnd"/>
      <w:r>
        <w:br/>
      </w:r>
      <w:r>
        <w:rPr>
          <w:rFonts w:hint="eastAsia"/>
        </w:rPr>
        <w:t xml:space="preserve">　　　</w:t>
      </w:r>
      <w:r w:rsidR="00724F5F">
        <w:rPr>
          <w:rFonts w:hint="eastAsia"/>
        </w:rPr>
        <w:tab/>
      </w:r>
      <w:r w:rsidR="00724F5F" w:rsidRPr="004D2AD3">
        <w:rPr>
          <w:rFonts w:hint="eastAsia"/>
        </w:rPr>
        <w:t>態</w:t>
      </w:r>
      <w:r w:rsidR="004D2AD3" w:rsidRPr="004D2AD3">
        <w:rPr>
          <w:rFonts w:hint="eastAsia"/>
        </w:rPr>
        <w:t>也非氣態的均勻相，稱為超臨界流體。</w:t>
      </w:r>
    </w:p>
    <w:p w:rsidR="004D2AD3" w:rsidRPr="004D2AD3" w:rsidRDefault="00861DBC" w:rsidP="008F6E63">
      <w:pPr>
        <w:pStyle w:val="11--2"/>
      </w:pPr>
      <w:r>
        <w:rPr>
          <w:noProof/>
        </w:rPr>
        <mc:AlternateContent>
          <mc:Choice Requires="wps">
            <w:drawing>
              <wp:anchor distT="0" distB="0" distL="114300" distR="114300" simplePos="0" relativeHeight="251907072" behindDoc="1" locked="0" layoutInCell="1" allowOverlap="1">
                <wp:simplePos x="0" y="0"/>
                <wp:positionH relativeFrom="column">
                  <wp:posOffset>185756</wp:posOffset>
                </wp:positionH>
                <wp:positionV relativeFrom="paragraph">
                  <wp:posOffset>173691</wp:posOffset>
                </wp:positionV>
                <wp:extent cx="1129553" cy="235070"/>
                <wp:effectExtent l="0" t="0" r="0" b="0"/>
                <wp:wrapNone/>
                <wp:docPr id="17" name="矩形 17"/>
                <wp:cNvGraphicFramePr/>
                <a:graphic xmlns:a="http://schemas.openxmlformats.org/drawingml/2006/main">
                  <a:graphicData uri="http://schemas.microsoft.com/office/word/2010/wordprocessingShape">
                    <wps:wsp>
                      <wps:cNvSpPr/>
                      <wps:spPr>
                        <a:xfrm>
                          <a:off x="0" y="0"/>
                          <a:ext cx="1129553"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17" o:spid="_x0000_s1026" style="position:absolute;margin-left:14.65pt;margin-top:13.7pt;width:88.95pt;height:18.5pt;z-index:-251409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" fillcolor="#ffda2a" stroked="f" strokeweight="2pt"/>
            </w:pict>
          </mc:Fallback>
        </mc:AlternateContent>
      </w:r>
      <w:r w:rsidR="00724F5F">
        <w:t>16</w:t>
      </w:r>
      <w:r w:rsidR="008F6E63">
        <w:rPr>
          <w:rFonts w:hint="eastAsia"/>
        </w:rPr>
        <w:t xml:space="preserve">　</w:t>
      </w:r>
      <w:r w:rsidR="004D2AD3" w:rsidRPr="004D2AD3">
        <w:rPr>
          <w:rFonts w:hint="eastAsia"/>
        </w:rPr>
        <w:t>化學鍵結</w:t>
      </w:r>
    </w:p>
    <w:p w:rsidR="004D2AD3" w:rsidRPr="004D2AD3" w:rsidRDefault="008F6E63" w:rsidP="008F6E63">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t>第</w:t>
      </w:r>
      <w:r w:rsidR="004D2AD3" w:rsidRPr="004D2AD3">
        <w:rPr>
          <w:rFonts w:hint="eastAsia"/>
        </w:rPr>
        <w:t>1</w:t>
      </w:r>
      <w:r w:rsidR="004D2AD3" w:rsidRPr="004D2AD3">
        <w:t>章</w:t>
      </w:r>
      <w:r w:rsidR="004D2AD3" w:rsidRPr="004D2AD3">
        <w:rPr>
          <w:rFonts w:hint="eastAsia"/>
        </w:rPr>
        <w:t xml:space="preserve"> </w:t>
      </w:r>
      <w:r w:rsidR="004D2AD3" w:rsidRPr="004D2AD3">
        <w:rPr>
          <w:rFonts w:hint="eastAsia"/>
        </w:rPr>
        <w:t>物質的組成</w:t>
      </w:r>
      <w:r w:rsidR="004D2AD3" w:rsidRPr="004D2AD3">
        <w:rPr>
          <w:rFonts w:hint="eastAsia"/>
        </w:rPr>
        <w:t xml:space="preserve"> </w:t>
      </w:r>
      <w:r w:rsidR="004D2AD3" w:rsidRPr="004D2AD3">
        <w:t>第</w:t>
      </w:r>
      <w:r w:rsidR="004D2AD3" w:rsidRPr="004D2AD3">
        <w:rPr>
          <w:rFonts w:hint="eastAsia"/>
        </w:rPr>
        <w:t>4</w:t>
      </w:r>
      <w:r w:rsidR="004D2AD3" w:rsidRPr="004D2AD3">
        <w:t>節</w:t>
      </w:r>
      <w:r w:rsidR="004D2AD3" w:rsidRPr="004D2AD3">
        <w:rPr>
          <w:rFonts w:hint="eastAsia"/>
        </w:rPr>
        <w:t xml:space="preserve"> </w:t>
      </w:r>
      <w:r w:rsidR="004D2AD3" w:rsidRPr="004D2AD3">
        <w:rPr>
          <w:rFonts w:hint="eastAsia"/>
        </w:rPr>
        <w:t>化學鍵</w:t>
      </w:r>
    </w:p>
    <w:p w:rsidR="005E2EA2" w:rsidRPr="005E2EA2" w:rsidRDefault="008F6E63" w:rsidP="005E2EA2">
      <w:pPr>
        <w:pStyle w:val="22--2"/>
        <w:rPr>
          <w:rFonts w:ascii="TimesNewRomanPSMT" w:hAnsi="TimesNewRomanPSMT" w:cs="TimesNewRomanPSMT"/>
        </w:rPr>
      </w:pPr>
      <w:r w:rsidRPr="00B00867">
        <w:rPr>
          <w:rStyle w:val="A--"/>
          <w:rFonts w:hint="eastAsia"/>
        </w:rPr>
        <w:t>測驗目標：</w:t>
      </w:r>
      <w:r>
        <w:rPr>
          <w:rStyle w:val="A--"/>
          <w:rFonts w:hint="eastAsia"/>
        </w:rPr>
        <w:tab/>
      </w:r>
      <w:r w:rsidR="005E2EA2" w:rsidRPr="005E2EA2">
        <w:rPr>
          <w:rFonts w:ascii="TimesNewRomanPSMT" w:hAnsi="TimesNewRomanPSMT" w:cs="TimesNewRomanPSMT" w:hint="eastAsia"/>
        </w:rPr>
        <w:t>2c.</w:t>
      </w:r>
      <w:r w:rsidR="005E2EA2" w:rsidRPr="005E2EA2">
        <w:rPr>
          <w:rFonts w:ascii="TimesNewRomanPSMT" w:hAnsi="TimesNewRomanPSMT" w:cs="TimesNewRomanPSMT" w:hint="eastAsia"/>
        </w:rPr>
        <w:t>根據文本、數據、式子或圖表等資料作解釋、比較、推論、延伸或歸納</w:t>
      </w:r>
    </w:p>
    <w:p w:rsidR="008F6E63" w:rsidRDefault="005E2EA2" w:rsidP="005E2EA2">
      <w:pPr>
        <w:pStyle w:val="22--2"/>
        <w:rPr>
          <w:rFonts w:eastAsia="DFMingStd-W5"/>
        </w:rPr>
      </w:pPr>
      <w:r>
        <w:rPr>
          <w:rFonts w:ascii="TimesNewRomanPSMT" w:hAnsi="TimesNewRomanPSMT" w:cs="TimesNewRomanPSMT" w:hint="eastAsia"/>
        </w:rPr>
        <w:tab/>
      </w:r>
      <w:r w:rsidRPr="005E2EA2">
        <w:rPr>
          <w:rFonts w:ascii="TimesNewRomanPSMT" w:hAnsi="TimesNewRomanPSMT" w:cs="TimesNewRomanPSMT" w:hint="eastAsia"/>
        </w:rPr>
        <w:t>4d.</w:t>
      </w:r>
      <w:r w:rsidRPr="005E2EA2">
        <w:rPr>
          <w:rFonts w:ascii="TimesNewRomanPSMT" w:hAnsi="TimesNewRomanPSMT" w:cs="TimesNewRomanPSMT" w:hint="eastAsia"/>
        </w:rPr>
        <w:t>根據資料或科學探究情境，進行科學性分析</w:t>
      </w:r>
      <w:proofErr w:type="gramStart"/>
      <w:r w:rsidRPr="005E2EA2">
        <w:rPr>
          <w:rFonts w:ascii="TimesNewRomanPSMT" w:hAnsi="TimesNewRomanPSMT" w:cs="TimesNewRomanPSMT" w:hint="eastAsia"/>
        </w:rPr>
        <w:t>（</w:t>
      </w:r>
      <w:proofErr w:type="gramEnd"/>
      <w:r w:rsidRPr="005E2EA2">
        <w:rPr>
          <w:rFonts w:ascii="TimesNewRomanPSMT" w:hAnsi="TimesNewRomanPSMT" w:cs="TimesNewRomanPSMT" w:hint="eastAsia"/>
        </w:rPr>
        <w:t>包含：觀察、分類、關係或結論</w:t>
      </w:r>
      <w:proofErr w:type="gramStart"/>
      <w:r w:rsidRPr="005E2EA2">
        <w:rPr>
          <w:rFonts w:ascii="TimesNewRomanPSMT" w:hAnsi="TimesNewRomanPSMT" w:cs="TimesNewRomanPSMT" w:hint="eastAsia"/>
        </w:rPr>
        <w:t>）</w:t>
      </w:r>
      <w:proofErr w:type="gramEnd"/>
    </w:p>
    <w:p w:rsidR="004D2AD3" w:rsidRPr="004D2AD3" w:rsidRDefault="008F6E63" w:rsidP="008F6E63">
      <w:pPr>
        <w:pStyle w:val="22--2"/>
      </w:pPr>
      <w:r w:rsidRPr="00B00867">
        <w:rPr>
          <w:rStyle w:val="A--"/>
          <w:rFonts w:hint="eastAsia"/>
        </w:rPr>
        <w:t>解題觀念：</w:t>
      </w:r>
      <w:r>
        <w:rPr>
          <w:rStyle w:val="A--"/>
          <w:rFonts w:hint="eastAsia"/>
        </w:rPr>
        <w:tab/>
      </w:r>
      <w:r w:rsidR="004D2AD3" w:rsidRPr="004D2AD3">
        <w:rPr>
          <w:rFonts w:hint="eastAsia"/>
        </w:rPr>
        <w:t>由物質的特性判定可能的鍵結型態</w:t>
      </w:r>
    </w:p>
    <w:p w:rsidR="004D2AD3" w:rsidRPr="004D2AD3" w:rsidRDefault="008F6E63" w:rsidP="004D2AD3">
      <w:pPr>
        <w:pStyle w:val="22--1"/>
      </w:pPr>
      <w:r w:rsidRPr="00B00867">
        <w:rPr>
          <w:rStyle w:val="A--"/>
          <w:rFonts w:hint="eastAsia"/>
        </w:rPr>
        <w:t>答　　案：</w:t>
      </w:r>
      <w:r w:rsidR="004D2AD3" w:rsidRPr="004D2AD3">
        <w:rPr>
          <w:rFonts w:hint="eastAsia"/>
        </w:rPr>
        <w:t>BDE</w:t>
      </w:r>
    </w:p>
    <w:p w:rsidR="004D2AD3" w:rsidRPr="004D2AD3" w:rsidRDefault="008F6E63" w:rsidP="00724F5F">
      <w:pPr>
        <w:pStyle w:val="22--2"/>
        <w:tabs>
          <w:tab w:val="left" w:pos="2325"/>
        </w:tabs>
      </w:pPr>
      <w:r w:rsidRPr="00B00867">
        <w:rPr>
          <w:rStyle w:val="A--"/>
          <w:rFonts w:hint="eastAsia"/>
        </w:rPr>
        <w:t>解　　析：</w:t>
      </w:r>
      <w:r>
        <w:rPr>
          <w:rStyle w:val="A--"/>
          <w:rFonts w:hint="eastAsia"/>
        </w:rPr>
        <w:tab/>
      </w:r>
      <w:r w:rsidR="004D2AD3" w:rsidRPr="004D2AD3">
        <w:t>(A)</w:t>
      </w:r>
      <w:r>
        <w:sym w:font="Wingdings 2" w:char="F0CD"/>
      </w:r>
      <w:r>
        <w:t>；</w:t>
      </w:r>
      <w:r w:rsidR="00724F5F">
        <w:rPr>
          <w:rFonts w:hint="eastAsia"/>
        </w:rPr>
        <w:tab/>
      </w:r>
      <w:r w:rsidR="004D2AD3" w:rsidRPr="004D2AD3">
        <w:rPr>
          <w:rFonts w:hint="eastAsia"/>
        </w:rPr>
        <w:t>甲具有</w:t>
      </w:r>
      <w:proofErr w:type="gramStart"/>
      <w:r w:rsidR="004D2AD3" w:rsidRPr="004D2AD3">
        <w:rPr>
          <w:rFonts w:hint="eastAsia"/>
        </w:rPr>
        <w:t>共價鍵</w:t>
      </w:r>
      <w:proofErr w:type="gramEnd"/>
      <w:r w:rsidR="004D2AD3" w:rsidRPr="004D2AD3">
        <w:rPr>
          <w:rFonts w:hint="eastAsia"/>
        </w:rPr>
        <w:t>、不導電、熔點超高</w:t>
      </w:r>
      <w:r w:rsidRPr="008F6E63">
        <w:rPr>
          <w:position w:val="-6"/>
        </w:rPr>
        <w:object w:dxaOrig="300" w:dyaOrig="240">
          <v:shape id="_x0000_i1039" type="#_x0000_t75" style="width:16pt;height:12.5pt" o:ole="">
            <v:imagedata r:id="rId46" o:title=""/>
          </v:shape>
          <o:OLEObject Type="Embed" ProgID="Equation.DSMT4" ShapeID="_x0000_i1039" DrawAspect="Content" ObjectID="_1650705363" r:id="rId47"/>
        </w:object>
      </w:r>
      <w:r w:rsidR="004D2AD3" w:rsidRPr="004D2AD3">
        <w:rPr>
          <w:rFonts w:hint="eastAsia"/>
        </w:rPr>
        <w:t>甲為金剛石</w:t>
      </w:r>
      <w:r>
        <w:br/>
      </w:r>
      <w:r w:rsidR="004D2AD3" w:rsidRPr="004D2AD3">
        <w:t>(B)</w:t>
      </w:r>
      <w:r>
        <w:rPr>
          <w:rFonts w:hint="eastAsia"/>
        </w:rPr>
        <w:t>○；</w:t>
      </w:r>
      <w:r w:rsidR="00724F5F">
        <w:rPr>
          <w:rFonts w:hint="eastAsia"/>
        </w:rPr>
        <w:tab/>
      </w:r>
      <w:r w:rsidR="004D2AD3" w:rsidRPr="004D2AD3">
        <w:rPr>
          <w:rFonts w:hint="eastAsia"/>
        </w:rPr>
        <w:t>乙具有延展性且可導電</w:t>
      </w:r>
      <w:r w:rsidRPr="008F6E63">
        <w:rPr>
          <w:position w:val="-6"/>
        </w:rPr>
        <w:object w:dxaOrig="300" w:dyaOrig="240">
          <v:shape id="_x0000_i1040" type="#_x0000_t75" style="width:16pt;height:12.5pt" o:ole="">
            <v:imagedata r:id="rId48" o:title=""/>
          </v:shape>
          <o:OLEObject Type="Embed" ProgID="Equation.DSMT4" ShapeID="_x0000_i1040" DrawAspect="Content" ObjectID="_1650705364" r:id="rId49"/>
        </w:object>
      </w:r>
      <w:proofErr w:type="gramStart"/>
      <w:r w:rsidR="004D2AD3" w:rsidRPr="004D2AD3">
        <w:rPr>
          <w:rFonts w:hint="eastAsia"/>
        </w:rPr>
        <w:t>乙為金屬</w:t>
      </w:r>
      <w:proofErr w:type="gramEnd"/>
      <w:r w:rsidRPr="008F6E63">
        <w:rPr>
          <w:position w:val="-6"/>
        </w:rPr>
        <w:object w:dxaOrig="300" w:dyaOrig="240">
          <v:shape id="_x0000_i1041" type="#_x0000_t75" style="width:16pt;height:12.5pt" o:ole="">
            <v:imagedata r:id="rId50" o:title=""/>
          </v:shape>
          <o:OLEObject Type="Embed" ProgID="Equation.DSMT4" ShapeID="_x0000_i1041" DrawAspect="Content" ObjectID="_1650705365" r:id="rId51"/>
        </w:object>
      </w:r>
      <w:proofErr w:type="gramStart"/>
      <w:r w:rsidR="004D2AD3" w:rsidRPr="004D2AD3">
        <w:rPr>
          <w:rFonts w:hint="eastAsia"/>
        </w:rPr>
        <w:t>乙為銅</w:t>
      </w:r>
      <w:proofErr w:type="gramEnd"/>
      <w:r>
        <w:br/>
      </w:r>
      <w:r w:rsidR="004D2AD3" w:rsidRPr="004D2AD3">
        <w:t>(C)</w:t>
      </w:r>
      <w:r>
        <w:sym w:font="Wingdings 2" w:char="F0CD"/>
      </w:r>
      <w:r>
        <w:t>；</w:t>
      </w:r>
      <w:r w:rsidR="00724F5F">
        <w:rPr>
          <w:rFonts w:hint="eastAsia"/>
        </w:rPr>
        <w:tab/>
      </w:r>
      <w:proofErr w:type="gramStart"/>
      <w:r w:rsidR="004D2AD3" w:rsidRPr="004D2AD3">
        <w:rPr>
          <w:rFonts w:hint="eastAsia"/>
        </w:rPr>
        <w:t>丙易溶於水且</w:t>
      </w:r>
      <w:proofErr w:type="gramEnd"/>
      <w:r w:rsidR="004D2AD3" w:rsidRPr="004D2AD3">
        <w:rPr>
          <w:rFonts w:hint="eastAsia"/>
        </w:rPr>
        <w:t>水溶液可導電</w:t>
      </w:r>
      <w:r w:rsidRPr="008F6E63">
        <w:rPr>
          <w:position w:val="-6"/>
        </w:rPr>
        <w:object w:dxaOrig="300" w:dyaOrig="240">
          <v:shape id="_x0000_i1042" type="#_x0000_t75" style="width:16pt;height:12.5pt" o:ole="">
            <v:imagedata r:id="rId52" o:title=""/>
          </v:shape>
          <o:OLEObject Type="Embed" ProgID="Equation.DSMT4" ShapeID="_x0000_i1042" DrawAspect="Content" ObjectID="_1650705366" r:id="rId53"/>
        </w:object>
      </w:r>
      <w:proofErr w:type="gramStart"/>
      <w:r w:rsidR="004D2AD3" w:rsidRPr="004D2AD3">
        <w:rPr>
          <w:rFonts w:hint="eastAsia"/>
        </w:rPr>
        <w:t>丙為氯化鈉</w:t>
      </w:r>
      <w:proofErr w:type="gramEnd"/>
      <w:r>
        <w:br/>
      </w:r>
      <w:r w:rsidR="004D2AD3" w:rsidRPr="004D2AD3">
        <w:t>(D)</w:t>
      </w:r>
      <w:r>
        <w:rPr>
          <w:rFonts w:hint="eastAsia"/>
        </w:rPr>
        <w:t>○；</w:t>
      </w:r>
      <w:r w:rsidR="00724F5F">
        <w:rPr>
          <w:rFonts w:hint="eastAsia"/>
        </w:rPr>
        <w:tab/>
      </w:r>
      <w:r w:rsidR="004D2AD3" w:rsidRPr="004D2AD3">
        <w:rPr>
          <w:rFonts w:hint="eastAsia"/>
        </w:rPr>
        <w:t>丁具有</w:t>
      </w:r>
      <w:proofErr w:type="gramStart"/>
      <w:r w:rsidR="004D2AD3" w:rsidRPr="004D2AD3">
        <w:rPr>
          <w:rFonts w:hint="eastAsia"/>
        </w:rPr>
        <w:t>共價鍵和</w:t>
      </w:r>
      <w:proofErr w:type="gramEnd"/>
      <w:r w:rsidR="004D2AD3" w:rsidRPr="004D2AD3">
        <w:rPr>
          <w:rFonts w:hint="eastAsia"/>
        </w:rPr>
        <w:t>離子鍵</w:t>
      </w:r>
      <w:r w:rsidRPr="008F6E63">
        <w:rPr>
          <w:position w:val="-6"/>
        </w:rPr>
        <w:object w:dxaOrig="300" w:dyaOrig="240">
          <v:shape id="_x0000_i1043" type="#_x0000_t75" style="width:16pt;height:12.5pt" o:ole="">
            <v:imagedata r:id="rId54" o:title=""/>
          </v:shape>
          <o:OLEObject Type="Embed" ProgID="Equation.DSMT4" ShapeID="_x0000_i1043" DrawAspect="Content" ObjectID="_1650705367" r:id="rId55"/>
        </w:object>
      </w:r>
      <w:proofErr w:type="gramStart"/>
      <w:r w:rsidR="004D2AD3" w:rsidRPr="004D2AD3">
        <w:rPr>
          <w:rFonts w:hint="eastAsia"/>
        </w:rPr>
        <w:t>丁為醋酸</w:t>
      </w:r>
      <w:proofErr w:type="gramEnd"/>
      <w:r w:rsidR="004D2AD3" w:rsidRPr="004D2AD3">
        <w:rPr>
          <w:rFonts w:hint="eastAsia"/>
        </w:rPr>
        <w:t>鈉</w:t>
      </w:r>
      <w:r>
        <w:rPr>
          <w:rFonts w:hint="eastAsia"/>
        </w:rPr>
        <w:t>（</w:t>
      </w:r>
      <w:r w:rsidR="004D2AD3" w:rsidRPr="004D2AD3">
        <w:t>CH</w:t>
      </w:r>
      <w:r w:rsidR="004D2AD3" w:rsidRPr="008F6E63">
        <w:rPr>
          <w:vertAlign w:val="subscript"/>
        </w:rPr>
        <w:t>3</w:t>
      </w:r>
      <w:r w:rsidR="004D2AD3" w:rsidRPr="004D2AD3">
        <w:t>COONa</w:t>
      </w:r>
      <w:r>
        <w:rPr>
          <w:rFonts w:hint="eastAsia"/>
        </w:rPr>
        <w:t>）</w:t>
      </w:r>
      <w:r>
        <w:br/>
      </w:r>
      <w:r w:rsidR="004D2AD3" w:rsidRPr="004D2AD3">
        <w:t>(E)</w:t>
      </w:r>
      <w:r>
        <w:rPr>
          <w:rFonts w:hint="eastAsia"/>
        </w:rPr>
        <w:t>○；</w:t>
      </w:r>
      <w:r w:rsidR="00724F5F">
        <w:rPr>
          <w:rFonts w:hint="eastAsia"/>
        </w:rPr>
        <w:tab/>
      </w:r>
      <w:proofErr w:type="gramStart"/>
      <w:r w:rsidR="004D2AD3" w:rsidRPr="004D2AD3">
        <w:rPr>
          <w:rFonts w:hint="eastAsia"/>
        </w:rPr>
        <w:t>戊易溶於水且</w:t>
      </w:r>
      <w:proofErr w:type="gramEnd"/>
      <w:r w:rsidR="004D2AD3" w:rsidRPr="004D2AD3">
        <w:rPr>
          <w:rFonts w:hint="eastAsia"/>
        </w:rPr>
        <w:t>水溶液不導電</w:t>
      </w:r>
      <w:r w:rsidRPr="008F6E63">
        <w:rPr>
          <w:position w:val="-6"/>
        </w:rPr>
        <w:object w:dxaOrig="300" w:dyaOrig="240">
          <v:shape id="_x0000_i1044" type="#_x0000_t75" style="width:16pt;height:12.5pt" o:ole="">
            <v:imagedata r:id="rId56" o:title=""/>
          </v:shape>
          <o:OLEObject Type="Embed" ProgID="Equation.DSMT4" ShapeID="_x0000_i1044" DrawAspect="Content" ObjectID="_1650705368" r:id="rId57"/>
        </w:object>
      </w:r>
      <w:r w:rsidR="004D2AD3" w:rsidRPr="004D2AD3">
        <w:rPr>
          <w:rFonts w:hint="eastAsia"/>
        </w:rPr>
        <w:t>戊為葡萄糖。</w:t>
      </w:r>
      <w:r>
        <w:br/>
      </w:r>
      <w:proofErr w:type="gramStart"/>
      <w:r w:rsidR="004D2AD3" w:rsidRPr="004D2AD3">
        <w:rPr>
          <w:rFonts w:hint="eastAsia"/>
        </w:rPr>
        <w:t>【註</w:t>
      </w:r>
      <w:proofErr w:type="gramEnd"/>
      <w:r w:rsidR="004D2AD3" w:rsidRPr="004D2AD3">
        <w:rPr>
          <w:rFonts w:hint="eastAsia"/>
        </w:rPr>
        <w:t>：碘</w:t>
      </w:r>
      <w:proofErr w:type="gramStart"/>
      <w:r w:rsidR="004D2AD3" w:rsidRPr="004D2AD3">
        <w:rPr>
          <w:rFonts w:hint="eastAsia"/>
        </w:rPr>
        <w:t>不易溶</w:t>
      </w:r>
      <w:proofErr w:type="gramEnd"/>
      <w:r w:rsidR="004D2AD3" w:rsidRPr="004D2AD3">
        <w:rPr>
          <w:rFonts w:hint="eastAsia"/>
        </w:rPr>
        <w:t>於水；石墨可導電</w:t>
      </w:r>
      <w:proofErr w:type="gramStart"/>
      <w:r w:rsidR="004D2AD3" w:rsidRPr="004D2AD3">
        <w:rPr>
          <w:rFonts w:hint="eastAsia"/>
        </w:rPr>
        <w:t>】</w:t>
      </w:r>
      <w:proofErr w:type="gramEnd"/>
    </w:p>
    <w:p w:rsidR="004D2AD3" w:rsidRPr="004D2AD3" w:rsidRDefault="00861DBC" w:rsidP="00F834FD">
      <w:pPr>
        <w:pStyle w:val="11--2"/>
      </w:pPr>
      <w:r>
        <w:rPr>
          <w:noProof/>
        </w:rPr>
        <mc:AlternateContent>
          <mc:Choice Requires="wps">
            <w:drawing>
              <wp:anchor distT="0" distB="0" distL="114300" distR="114300" simplePos="0" relativeHeight="251909120" behindDoc="1" locked="0" layoutInCell="1" allowOverlap="1">
                <wp:simplePos x="0" y="0"/>
                <wp:positionH relativeFrom="column">
                  <wp:posOffset>185756</wp:posOffset>
                </wp:positionH>
                <wp:positionV relativeFrom="paragraph">
                  <wp:posOffset>172795</wp:posOffset>
                </wp:positionV>
                <wp:extent cx="1272988" cy="235070"/>
                <wp:effectExtent l="0" t="0" r="3810" b="0"/>
                <wp:wrapNone/>
                <wp:docPr id="18" name="矩形 18"/>
                <wp:cNvGraphicFramePr/>
                <a:graphic xmlns:a="http://schemas.openxmlformats.org/drawingml/2006/main">
                  <a:graphicData uri="http://schemas.microsoft.com/office/word/2010/wordprocessingShape">
                    <wps:wsp>
                      <wps:cNvSpPr/>
                      <wps:spPr>
                        <a:xfrm>
                          <a:off x="0" y="0"/>
                          <a:ext cx="1272988"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18" o:spid="_x0000_s1026" style="position:absolute;margin-left:14.65pt;margin-top:13.6pt;width:100.25pt;height:18.5pt;z-index:-251407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" fillcolor="#ffda2a" stroked="f" strokeweight="2pt"/>
            </w:pict>
          </mc:Fallback>
        </mc:AlternateContent>
      </w:r>
      <w:r w:rsidR="00724F5F">
        <w:t>17</w:t>
      </w:r>
      <w:r w:rsidR="00F834FD">
        <w:rPr>
          <w:rFonts w:hint="eastAsia"/>
        </w:rPr>
        <w:t xml:space="preserve">　</w:t>
      </w:r>
      <w:r w:rsidR="004D2AD3" w:rsidRPr="004D2AD3">
        <w:rPr>
          <w:rFonts w:hint="eastAsia"/>
        </w:rPr>
        <w:t>指示劑判定</w:t>
      </w:r>
    </w:p>
    <w:p w:rsidR="004D2AD3" w:rsidRPr="004D2AD3" w:rsidRDefault="00F834FD" w:rsidP="00F834FD">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t>第</w:t>
      </w:r>
      <w:r w:rsidR="004D2AD3" w:rsidRPr="004D2AD3">
        <w:rPr>
          <w:rFonts w:hint="eastAsia"/>
        </w:rPr>
        <w:t>3</w:t>
      </w:r>
      <w:r w:rsidR="004D2AD3" w:rsidRPr="004D2AD3">
        <w:t>章</w:t>
      </w:r>
      <w:r w:rsidR="004D2AD3" w:rsidRPr="004D2AD3">
        <w:rPr>
          <w:rFonts w:hint="eastAsia"/>
        </w:rPr>
        <w:t xml:space="preserve"> </w:t>
      </w:r>
      <w:r w:rsidR="004D2AD3" w:rsidRPr="004D2AD3">
        <w:rPr>
          <w:rFonts w:hint="eastAsia"/>
        </w:rPr>
        <w:t>溶液與反應</w:t>
      </w:r>
      <w:r w:rsidR="004D2AD3" w:rsidRPr="004D2AD3">
        <w:rPr>
          <w:rFonts w:hint="eastAsia"/>
        </w:rPr>
        <w:t xml:space="preserve"> </w:t>
      </w:r>
      <w:r w:rsidR="004D2AD3" w:rsidRPr="004D2AD3">
        <w:t>第</w:t>
      </w:r>
      <w:r w:rsidR="004D2AD3" w:rsidRPr="004D2AD3">
        <w:rPr>
          <w:rFonts w:hint="eastAsia"/>
        </w:rPr>
        <w:t>5</w:t>
      </w:r>
      <w:r w:rsidR="004D2AD3" w:rsidRPr="004D2AD3">
        <w:t>節</w:t>
      </w:r>
      <w:r w:rsidR="004D2AD3" w:rsidRPr="004D2AD3">
        <w:rPr>
          <w:rFonts w:hint="eastAsia"/>
        </w:rPr>
        <w:t xml:space="preserve"> </w:t>
      </w:r>
      <w:r w:rsidR="004D2AD3" w:rsidRPr="004D2AD3">
        <w:rPr>
          <w:rFonts w:hint="eastAsia"/>
        </w:rPr>
        <w:t>水溶液中的酸鹼反應</w:t>
      </w:r>
    </w:p>
    <w:p w:rsidR="0067003A" w:rsidRPr="0067003A" w:rsidRDefault="00F834FD" w:rsidP="0067003A">
      <w:pPr>
        <w:pStyle w:val="22--2"/>
        <w:rPr>
          <w:rFonts w:ascii="TimesNewRomanPSMT" w:hAnsi="TimesNewRomanPSMT" w:cs="TimesNewRomanPSMT"/>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3a.</w:t>
      </w:r>
      <w:r w:rsidR="0067003A" w:rsidRPr="0067003A">
        <w:rPr>
          <w:rFonts w:ascii="TimesNewRomanPSMT" w:hAnsi="TimesNewRomanPSMT" w:cs="TimesNewRomanPSMT" w:hint="eastAsia"/>
        </w:rPr>
        <w:t>選用適當的資料解決問題</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4a.</w:t>
      </w:r>
      <w:r w:rsidRPr="0067003A">
        <w:rPr>
          <w:rFonts w:ascii="TimesNewRomanPSMT" w:hAnsi="TimesNewRomanPSMT" w:cs="TimesNewRomanPSMT" w:hint="eastAsia"/>
        </w:rPr>
        <w:t>根據資料說明、驗證或詮釋重要科學原理</w:t>
      </w:r>
    </w:p>
    <w:p w:rsidR="00F834FD" w:rsidRDefault="0067003A" w:rsidP="0067003A">
      <w:pPr>
        <w:pStyle w:val="22--2"/>
        <w:rPr>
          <w:rFonts w:eastAsia="DFMingStd-W5"/>
        </w:rPr>
      </w:pPr>
      <w:r>
        <w:rPr>
          <w:rFonts w:ascii="TimesNewRomanPSMT" w:hAnsi="TimesNewRomanPSMT" w:cs="TimesNewRomanPSMT" w:hint="eastAsia"/>
        </w:rPr>
        <w:tab/>
      </w:r>
      <w:r w:rsidRPr="0067003A">
        <w:rPr>
          <w:rFonts w:ascii="TimesNewRomanPSMT" w:hAnsi="TimesNewRomanPSMT" w:cs="TimesNewRomanPSMT" w:hint="eastAsia"/>
        </w:rPr>
        <w:t>4d.</w:t>
      </w:r>
      <w:r w:rsidRPr="0067003A">
        <w:rPr>
          <w:rFonts w:ascii="TimesNewRomanPSMT" w:hAnsi="TimesNewRomanPSMT" w:cs="TimesNewRomanPSMT" w:hint="eastAsia"/>
        </w:rPr>
        <w:t>根據資料或科學探究情境，進行科學性分析</w:t>
      </w:r>
      <w:proofErr w:type="gramStart"/>
      <w:r w:rsidRPr="0067003A">
        <w:rPr>
          <w:rFonts w:ascii="TimesNewRomanPSMT" w:hAnsi="TimesNewRomanPSMT" w:cs="TimesNewRomanPSMT" w:hint="eastAsia"/>
        </w:rPr>
        <w:t>（</w:t>
      </w:r>
      <w:proofErr w:type="gramEnd"/>
      <w:r w:rsidRPr="0067003A">
        <w:rPr>
          <w:rFonts w:ascii="TimesNewRomanPSMT" w:hAnsi="TimesNewRomanPSMT" w:cs="TimesNewRomanPSMT" w:hint="eastAsia"/>
        </w:rPr>
        <w:t>包含：觀察、分類、關係或結論</w:t>
      </w:r>
      <w:proofErr w:type="gramStart"/>
      <w:r w:rsidRPr="0067003A">
        <w:rPr>
          <w:rFonts w:ascii="TimesNewRomanPSMT" w:hAnsi="TimesNewRomanPSMT" w:cs="TimesNewRomanPSMT" w:hint="eastAsia"/>
        </w:rPr>
        <w:t>）</w:t>
      </w:r>
      <w:proofErr w:type="gramEnd"/>
    </w:p>
    <w:p w:rsidR="004D2AD3" w:rsidRPr="004D2AD3" w:rsidRDefault="00F834FD" w:rsidP="00F834FD">
      <w:pPr>
        <w:pStyle w:val="22--2"/>
      </w:pPr>
      <w:r w:rsidRPr="00B00867">
        <w:rPr>
          <w:rStyle w:val="A--"/>
          <w:rFonts w:hint="eastAsia"/>
        </w:rPr>
        <w:t>解題觀念：</w:t>
      </w:r>
      <w:r>
        <w:rPr>
          <w:rStyle w:val="A--"/>
          <w:rFonts w:hint="eastAsia"/>
        </w:rPr>
        <w:tab/>
      </w:r>
      <w:r w:rsidR="004D2AD3" w:rsidRPr="004D2AD3">
        <w:rPr>
          <w:rFonts w:hint="eastAsia"/>
        </w:rPr>
        <w:t>利用酸鹼指示劑判定水溶液的酸鹼性</w:t>
      </w:r>
    </w:p>
    <w:p w:rsidR="004D2AD3" w:rsidRPr="004D2AD3" w:rsidRDefault="00F834FD" w:rsidP="004D2AD3">
      <w:pPr>
        <w:pStyle w:val="22--1"/>
      </w:pPr>
      <w:r w:rsidRPr="00B00867">
        <w:rPr>
          <w:rStyle w:val="A--"/>
          <w:rFonts w:hint="eastAsia"/>
        </w:rPr>
        <w:t>答　　案：</w:t>
      </w:r>
      <w:r w:rsidR="004D2AD3" w:rsidRPr="004D2AD3">
        <w:rPr>
          <w:rFonts w:hint="eastAsia"/>
        </w:rPr>
        <w:t>B</w:t>
      </w:r>
    </w:p>
    <w:p w:rsidR="00D03797" w:rsidRDefault="00F834FD" w:rsidP="009A0E36">
      <w:pPr>
        <w:pStyle w:val="22--2"/>
      </w:pPr>
      <w:r w:rsidRPr="00B00867">
        <w:rPr>
          <w:rStyle w:val="A--"/>
          <w:rFonts w:hint="eastAsia"/>
        </w:rPr>
        <w:t>解　　析：</w:t>
      </w:r>
      <w:r>
        <w:rPr>
          <w:rStyle w:val="A--"/>
          <w:rFonts w:hint="eastAsia"/>
        </w:rPr>
        <w:tab/>
      </w:r>
      <w:r w:rsidR="004D2AD3" w:rsidRPr="004D2AD3">
        <w:rPr>
          <w:rFonts w:hint="eastAsia"/>
        </w:rPr>
        <w:t>呈現黃色</w:t>
      </w:r>
      <w:r w:rsidRPr="00F834FD">
        <w:rPr>
          <w:position w:val="-6"/>
        </w:rPr>
        <w:object w:dxaOrig="300" w:dyaOrig="240">
          <v:shape id="_x0000_i1045" type="#_x0000_t75" style="width:16pt;height:12.5pt" o:ole="">
            <v:imagedata r:id="rId58" o:title=""/>
          </v:shape>
          <o:OLEObject Type="Embed" ProgID="Equation.DSMT4" ShapeID="_x0000_i1045" DrawAspect="Content" ObjectID="_1650705369" r:id="rId59"/>
        </w:object>
      </w:r>
      <w:r w:rsidR="004D2AD3" w:rsidRPr="004D2AD3">
        <w:rPr>
          <w:rFonts w:hint="eastAsia"/>
        </w:rPr>
        <w:t>表示為酸性水溶液</w:t>
      </w:r>
      <w:r w:rsidRPr="00F834FD">
        <w:rPr>
          <w:position w:val="-6"/>
        </w:rPr>
        <w:object w:dxaOrig="300" w:dyaOrig="240">
          <v:shape id="_x0000_i1046" type="#_x0000_t75" style="width:16pt;height:12.5pt" o:ole="">
            <v:imagedata r:id="rId60" o:title=""/>
          </v:shape>
          <o:OLEObject Type="Embed" ProgID="Equation.DSMT4" ShapeID="_x0000_i1046" DrawAspect="Content" ObjectID="_1650705370" r:id="rId61"/>
        </w:object>
      </w:r>
      <w:r w:rsidR="004D2AD3" w:rsidRPr="004D2AD3">
        <w:t>(B)</w:t>
      </w:r>
      <w:r w:rsidR="004D2AD3" w:rsidRPr="004D2AD3">
        <w:rPr>
          <w:rFonts w:hint="eastAsia"/>
        </w:rPr>
        <w:t>汽水。</w:t>
      </w:r>
    </w:p>
    <w:p w:rsidR="00861DBC" w:rsidRDefault="00861DBC">
      <w:pPr>
        <w:widowControl/>
        <w:jc w:val="left"/>
      </w:pPr>
      <w:r>
        <w:br w:type="page"/>
      </w:r>
    </w:p>
    <w:p w:rsidR="00D03797" w:rsidRPr="0067003A" w:rsidRDefault="00D03797" w:rsidP="00861DBC">
      <w:pPr>
        <w:pStyle w:val="11--1"/>
        <w:spacing w:before="0"/>
      </w:pPr>
      <w:r>
        <w:rPr>
          <w:rFonts w:hint="eastAsia"/>
          <w:noProof/>
        </w:rPr>
        <mc:AlternateContent>
          <mc:Choice Requires="wpg">
            <w:drawing>
              <wp:inline distT="0" distB="0" distL="0" distR="0" wp14:anchorId="70E32909" wp14:editId="55AA3721">
                <wp:extent cx="1993320" cy="294480"/>
                <wp:effectExtent l="0" t="0" r="6985" b="0"/>
                <wp:docPr id="448" name="群組 448"/>
                <wp:cNvGraphicFramePr/>
                <a:graphic xmlns:a="http://schemas.openxmlformats.org/drawingml/2006/main">
                  <a:graphicData uri="http://schemas.microsoft.com/office/word/2010/wordprocessingGroup">
                    <wpg:wgp>
                      <wpg:cNvGrpSpPr/>
                      <wpg:grpSpPr>
                        <a:xfrm>
                          <a:off x="0" y="0"/>
                          <a:ext cx="1993320" cy="294480"/>
                          <a:chOff x="0" y="0"/>
                          <a:chExt cx="1993265" cy="294640"/>
                        </a:xfrm>
                      </wpg:grpSpPr>
                      <wpg:grpSp>
                        <wpg:cNvPr id="449" name="群組 449"/>
                        <wpg:cNvGrpSpPr/>
                        <wpg:grpSpPr>
                          <a:xfrm>
                            <a:off x="0" y="0"/>
                            <a:ext cx="1993265" cy="294640"/>
                            <a:chOff x="0" y="0"/>
                            <a:chExt cx="1993452" cy="294640"/>
                          </a:xfrm>
                        </wpg:grpSpPr>
                        <wps:wsp>
                          <wps:cNvPr id="450" name="橢圓 450"/>
                          <wps:cNvSpPr/>
                          <wps:spPr>
                            <a:xfrm>
                              <a:off x="1698812"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51" name="群組 451"/>
                          <wpg:cNvGrpSpPr/>
                          <wpg:grpSpPr>
                            <a:xfrm>
                              <a:off x="0" y="0"/>
                              <a:ext cx="1837690" cy="294640"/>
                              <a:chOff x="0" y="0"/>
                              <a:chExt cx="1838279" cy="294640"/>
                            </a:xfrm>
                          </wpg:grpSpPr>
                          <wps:wsp>
                            <wps:cNvPr id="452" name="橢圓 452"/>
                            <wps:cNvSpPr/>
                            <wps:spPr>
                              <a:xfrm>
                                <a:off x="0" y="0"/>
                                <a:ext cx="294640" cy="294640"/>
                              </a:xfrm>
                              <a:prstGeom prst="ellipse">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矩形 453"/>
                            <wps:cNvSpPr/>
                            <wps:spPr>
                              <a:xfrm>
                                <a:off x="156877" y="0"/>
                                <a:ext cx="1681402" cy="294640"/>
                              </a:xfrm>
                              <a:prstGeom prst="rect">
                                <a:avLst/>
                              </a:prstGeom>
                              <a:solidFill>
                                <a:srgbClr val="E7774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454" name="文字方塊 2"/>
                        <wps:cNvSpPr txBox="1">
                          <a:spLocks noChangeArrowheads="1"/>
                        </wps:cNvSpPr>
                        <wps:spPr bwMode="auto">
                          <a:xfrm>
                            <a:off x="80682" y="17929"/>
                            <a:ext cx="1905000" cy="244624"/>
                          </a:xfrm>
                          <a:prstGeom prst="rect">
                            <a:avLst/>
                          </a:prstGeom>
                          <a:noFill/>
                          <a:ln w="9525">
                            <a:noFill/>
                            <a:miter lim="800000"/>
                            <a:headEnd/>
                            <a:tailEnd/>
                          </a:ln>
                        </wps:spPr>
                        <wps:txbx>
                          <w:txbxContent>
                            <w:p w:rsidR="0022479A" w:rsidRDefault="0022479A" w:rsidP="00D03797">
                              <w:pPr>
                                <w:pStyle w:val="11--"/>
                              </w:pPr>
                              <w:r>
                                <w:rPr>
                                  <w:rFonts w:hint="eastAsia"/>
                                </w:rPr>
                                <w:t>混合</w:t>
                              </w:r>
                              <w:r>
                                <w:rPr>
                                  <w:rFonts w:hint="eastAsia"/>
                                  <w:lang w:eastAsia="zh-HK"/>
                                </w:rPr>
                                <w:t>題（占</w:t>
                              </w:r>
                              <w:r>
                                <w:rPr>
                                  <w:rFonts w:hint="eastAsia"/>
                                </w:rPr>
                                <w:t>2</w:t>
                              </w:r>
                              <w:r w:rsidR="00724F5F">
                                <w:rPr>
                                  <w:rFonts w:hint="eastAsia"/>
                                </w:rPr>
                                <w:t>0</w:t>
                              </w:r>
                              <w:r>
                                <w:rPr>
                                  <w:rFonts w:hint="eastAsia"/>
                                  <w:lang w:eastAsia="zh-HK"/>
                                </w:rPr>
                                <w:t>分）</w:t>
                              </w:r>
                            </w:p>
                          </w:txbxContent>
                        </wps:txbx>
                        <wps:bodyPr rot="0" vert="horz" wrap="square" lIns="0" tIns="0" rIns="0" bIns="0" anchor="t" anchorCtr="0">
                          <a:noAutofit/>
                        </wps:bodyPr>
                      </wps:wsp>
                    </wpg:wgp>
                  </a:graphicData>
                </a:graphic>
              </wp:inline>
            </w:drawing>
          </mc:Choice>
          <mc:Fallback>
            <w:pict>
              <v:group id="群組 448" o:spid="_x0000_s1065" style="width:156.95pt;height:23.2pt;mso-position-horizontal-relative:char;mso-position-vertical-relative:line" coordsize="19932,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">
                <v:group id="群組 449" o:spid="_x0000_s1066" style="position:absolute;width:19932;height:2946" coordsize="19934,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oval id="橢圓 450" o:spid="_x0000_s1067" style="position:absolute;left:16988;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sQDMIA&#10;AADcAAAADwAAAGRycy9kb3ducmV2LnhtbERPyW7CMBC9I/UfrKnEDRy2qk3jIFRU4Iagy3kUT5O0&#10;8TiyXZL8PT4gcXx6e7buTSMu5HxtWcFsmoAgLqyuuVTw+fE+eQbhA7LGxjIpGMjDOn8YZZhq2/GJ&#10;LudQihjCPkUFVQhtKqUvKjLop7YljtyPdQZDhK6U2mEXw00j50nyJA3WHBsqbOmtouLv/G8UHGcb&#10;N3y97DAMW7ftfvf71fd8odT4sd+8ggjUh7v45j5oBctVnB/PxCMg8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ixAMwgAAANwAAAAPAAAAAAAAAAAAAAAAAJgCAABkcnMvZG93&#10;bnJldi54bWxQSwUGAAAAAAQABAD1AAAAhwMAAAAA&#10;" fillcolor="#e77740" stroked="f" strokeweight="2pt"/>
                  <v:group id="群組 451" o:spid="_x0000_s1068" style="position:absolute;width:18376;height:2946" coordsize="18382,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oval id="橢圓 452" o:spid="_x0000_s1069" style="position:absolute;width:2946;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Ur4MUA&#10;AADcAAAADwAAAGRycy9kb3ducmV2LnhtbESPzW7CMBCE75V4B2uRegOHtCCaYhAqaukN8dfzKt4m&#10;gXgd2S5J3r6uhNTjaGa+0SxWnanFjZyvLCuYjBMQxLnVFRcKTsf30RyED8gaa8ukoCcPq+XgYYGZ&#10;ti3v6XYIhYgQ9hkqKENoMil9XpJBP7YNcfS+rTMYonSF1A7bCDe1TJNkJg1WHBdKbOitpPx6+DEK&#10;dpO1688vHxj6jdu0l+12+pU+KfU47NavIAJ14T98b39qBc/T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SvgxQAAANwAAAAPAAAAAAAAAAAAAAAAAJgCAABkcnMv&#10;ZG93bnJldi54bWxQSwUGAAAAAAQABAD1AAAAigMAAAAA&#10;" fillcolor="#e77740" stroked="f" strokeweight="2pt"/>
                    <v:rect id="矩形 453" o:spid="_x0000_s1070" style="position:absolute;left:1568;width:16814;height:29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09sQA&#10;AADcAAAADwAAAGRycy9kb3ducmV2LnhtbESPQWvCQBSE74X+h+UVvNVN1QaJrpIGBEE8VEvx+My+&#10;JqHZt2F31fjvXUHwOMzMN8x82ZtWnMn5xrKCj2ECgri0uuFKwc9+9T4F4QOyxtYyKbiSh+Xi9WWO&#10;mbYX/qbzLlQiQthnqKAOocuk9GVNBv3QdsTR+7POYIjSVVI7vES4aeUoSVJpsOG4UGNHRU3l/+5k&#10;FBS/E5Pn62PhrZabrftKq+shVWrw1uczEIH68Aw/2mutYPI5hvuZe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UtPbEAAAA3AAAAA8AAAAAAAAAAAAAAAAAmAIAAGRycy9k&#10;b3ducmV2LnhtbFBLBQYAAAAABAAEAPUAAACJAwAAAAA=&#10;" fillcolor="#e77740" stroked="f" strokeweight="2pt"/>
                  </v:group>
                </v:group>
                <v:shape id="_x0000_s1071" type="#_x0000_t202" style="position:absolute;left:806;top:179;width:19050;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jbdcUA&#10;AADcAAAADwAAAGRycy9kb3ducmV2LnhtbESPQWvCQBSE74X+h+UVvNVNixV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Nt1xQAAANwAAAAPAAAAAAAAAAAAAAAAAJgCAABkcnMv&#10;ZG93bnJldi54bWxQSwUGAAAAAAQABAD1AAAAigMAAAAA&#10;" filled="f" stroked="f">
                  <v:textbox inset="0,0,0,0">
                    <w:txbxContent>
                      <w:p w:rsidR="0022479A" w:rsidRDefault="0022479A" w:rsidP="00D03797">
                        <w:pPr>
                          <w:pStyle w:val="11--"/>
                        </w:pPr>
                        <w:r>
                          <w:rPr>
                            <w:rFonts w:hint="eastAsia"/>
                          </w:rPr>
                          <w:t>混合</w:t>
                        </w:r>
                        <w:r>
                          <w:rPr>
                            <w:rFonts w:hint="eastAsia"/>
                            <w:lang w:eastAsia="zh-HK"/>
                          </w:rPr>
                          <w:t>題（占</w:t>
                        </w:r>
                        <w:r>
                          <w:rPr>
                            <w:rFonts w:hint="eastAsia"/>
                          </w:rPr>
                          <w:t>2</w:t>
                        </w:r>
                        <w:r w:rsidR="00724F5F">
                          <w:rPr>
                            <w:rFonts w:hint="eastAsia"/>
                          </w:rPr>
                          <w:t>0</w:t>
                        </w:r>
                        <w:r>
                          <w:rPr>
                            <w:rFonts w:hint="eastAsia"/>
                            <w:lang w:eastAsia="zh-HK"/>
                          </w:rPr>
                          <w:t>分）</w:t>
                        </w:r>
                      </w:p>
                    </w:txbxContent>
                  </v:textbox>
                </v:shape>
                <w10:anchorlock/>
              </v:group>
            </w:pict>
          </mc:Fallback>
        </mc:AlternateContent>
      </w:r>
    </w:p>
    <w:tbl>
      <w:tblPr>
        <w:tblStyle w:val="a3"/>
        <w:tblW w:w="9923" w:type="dxa"/>
        <w:tblInd w:w="170" w:type="dxa"/>
        <w:tblCellMar>
          <w:top w:w="142" w:type="dxa"/>
          <w:left w:w="142" w:type="dxa"/>
          <w:bottom w:w="142" w:type="dxa"/>
          <w:right w:w="142" w:type="dxa"/>
        </w:tblCellMar>
        <w:tblLook w:val="04A0" w:firstRow="1" w:lastRow="0" w:firstColumn="1" w:lastColumn="0" w:noHBand="0" w:noVBand="1"/>
      </w:tblPr>
      <w:tblGrid>
        <w:gridCol w:w="9923"/>
      </w:tblGrid>
      <w:tr w:rsidR="00D03797" w:rsidRPr="00B00867" w:rsidTr="00D03797">
        <w:tc>
          <w:tcPr>
            <w:tcW w:w="9923" w:type="dxa"/>
            <w:tcMar>
              <w:top w:w="113" w:type="dxa"/>
              <w:bottom w:w="113" w:type="dxa"/>
            </w:tcMar>
          </w:tcPr>
          <w:p w:rsidR="00D03797" w:rsidRPr="00B00867" w:rsidRDefault="00D03797" w:rsidP="00D03797">
            <w:pPr>
              <w:pStyle w:val="22--0"/>
            </w:pPr>
            <w:r>
              <w:rPr>
                <w:rFonts w:hint="eastAsia"/>
              </w:rPr>
              <w:t>說明：</w:t>
            </w:r>
            <w:r>
              <w:rPr>
                <w:rFonts w:hint="eastAsia"/>
              </w:rPr>
              <w:tab/>
            </w:r>
            <w:r w:rsidRPr="009A0E36">
              <w:rPr>
                <w:rFonts w:hint="eastAsia"/>
              </w:rPr>
              <w:t>本部分共有</w:t>
            </w:r>
            <w:r w:rsidR="00724F5F">
              <w:rPr>
                <w:rFonts w:hint="eastAsia"/>
              </w:rPr>
              <w:t>2</w:t>
            </w:r>
            <w:r w:rsidRPr="009A0E36">
              <w:rPr>
                <w:rFonts w:hint="eastAsia"/>
              </w:rPr>
              <w:t>題組，每一</w:t>
            </w:r>
            <w:proofErr w:type="gramStart"/>
            <w:r w:rsidRPr="009A0E36">
              <w:rPr>
                <w:rFonts w:hint="eastAsia"/>
              </w:rPr>
              <w:t>子題配分</w:t>
            </w:r>
            <w:proofErr w:type="gramEnd"/>
            <w:r w:rsidRPr="009A0E36">
              <w:rPr>
                <w:rFonts w:hint="eastAsia"/>
              </w:rPr>
              <w:t>標</w:t>
            </w:r>
            <w:proofErr w:type="gramStart"/>
            <w:r w:rsidRPr="009A0E36">
              <w:rPr>
                <w:rFonts w:hint="eastAsia"/>
              </w:rPr>
              <w:t>於題末。</w:t>
            </w:r>
            <w:proofErr w:type="gramEnd"/>
            <w:r w:rsidRPr="009A0E36">
              <w:rPr>
                <w:rFonts w:hint="eastAsia"/>
              </w:rPr>
              <w:t>限在標示題</w:t>
            </w:r>
            <w:proofErr w:type="gramStart"/>
            <w:r w:rsidRPr="009A0E36">
              <w:rPr>
                <w:rFonts w:hint="eastAsia"/>
              </w:rPr>
              <w:t>號作答區</w:t>
            </w:r>
            <w:proofErr w:type="gramEnd"/>
            <w:r w:rsidRPr="009A0E36">
              <w:rPr>
                <w:rFonts w:hint="eastAsia"/>
              </w:rPr>
              <w:t>內作答。非選擇題請由左而右橫式書寫，作答時必須寫出計算過程或理由，否則將酌予扣分。</w:t>
            </w:r>
          </w:p>
        </w:tc>
      </w:tr>
    </w:tbl>
    <w:p w:rsidR="00861DBC" w:rsidRDefault="00861DBC" w:rsidP="00861DBC">
      <w:pPr>
        <w:pStyle w:val="33--"/>
        <w:rPr>
          <w:rFonts w:hint="eastAsia"/>
        </w:rPr>
      </w:pPr>
      <w:r>
        <w:rPr>
          <w:rFonts w:ascii="華康粗黑體" w:hint="eastAsia"/>
        </w:rPr>
        <w:t>◎</w:t>
      </w:r>
      <w:r>
        <w:rPr>
          <w:rFonts w:hint="eastAsia"/>
        </w:rPr>
        <w:t>40</w:t>
      </w:r>
      <w:r>
        <w:rPr>
          <w:rFonts w:hint="eastAsia"/>
        </w:rPr>
        <w:t>～</w:t>
      </w:r>
      <w:r>
        <w:rPr>
          <w:rFonts w:hint="eastAsia"/>
        </w:rPr>
        <w:t>42</w:t>
      </w:r>
      <w:proofErr w:type="gramStart"/>
      <w:r>
        <w:rPr>
          <w:rFonts w:hint="eastAsia"/>
          <w:lang w:eastAsia="zh-HK"/>
        </w:rPr>
        <w:t>題為題</w:t>
      </w:r>
      <w:proofErr w:type="gramEnd"/>
      <w:r>
        <w:rPr>
          <w:rFonts w:hint="eastAsia"/>
          <w:lang w:eastAsia="zh-HK"/>
        </w:rPr>
        <w:t>組題</w:t>
      </w:r>
    </w:p>
    <w:p w:rsidR="004D2AD3" w:rsidRPr="004D2AD3" w:rsidRDefault="00861DBC" w:rsidP="00F834FD">
      <w:pPr>
        <w:pStyle w:val="11--2"/>
      </w:pPr>
      <w:r>
        <w:rPr>
          <w:noProof/>
        </w:rPr>
        <mc:AlternateContent>
          <mc:Choice Requires="wps">
            <w:drawing>
              <wp:anchor distT="0" distB="0" distL="114300" distR="114300" simplePos="0" relativeHeight="251911168" behindDoc="1" locked="0" layoutInCell="1" allowOverlap="1">
                <wp:simplePos x="0" y="0"/>
                <wp:positionH relativeFrom="column">
                  <wp:posOffset>185755</wp:posOffset>
                </wp:positionH>
                <wp:positionV relativeFrom="paragraph">
                  <wp:posOffset>174364</wp:posOffset>
                </wp:positionV>
                <wp:extent cx="1564341" cy="235070"/>
                <wp:effectExtent l="0" t="0" r="0" b="0"/>
                <wp:wrapNone/>
                <wp:docPr id="19" name="矩形 19"/>
                <wp:cNvGraphicFramePr/>
                <a:graphic xmlns:a="http://schemas.openxmlformats.org/drawingml/2006/main">
                  <a:graphicData uri="http://schemas.microsoft.com/office/word/2010/wordprocessingShape">
                    <wps:wsp>
                      <wps:cNvSpPr/>
                      <wps:spPr>
                        <a:xfrm>
                          <a:off x="0" y="0"/>
                          <a:ext cx="1564341"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19" o:spid="_x0000_s1026" style="position:absolute;margin-left:14.65pt;margin-top:13.75pt;width:123.2pt;height:18.5pt;z-index:-251405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" fillcolor="#ffda2a" stroked="f" strokeweight="2pt"/>
            </w:pict>
          </mc:Fallback>
        </mc:AlternateContent>
      </w:r>
      <w:r w:rsidR="00724F5F">
        <w:rPr>
          <w:rFonts w:hint="eastAsia"/>
        </w:rPr>
        <w:t>4</w:t>
      </w:r>
      <w:r w:rsidR="004D2AD3" w:rsidRPr="004D2AD3">
        <w:t>0</w:t>
      </w:r>
      <w:r w:rsidR="00F834FD">
        <w:rPr>
          <w:rFonts w:hint="eastAsia"/>
        </w:rPr>
        <w:t xml:space="preserve">　</w:t>
      </w:r>
      <w:r w:rsidR="004D2AD3" w:rsidRPr="004D2AD3">
        <w:rPr>
          <w:rFonts w:hint="eastAsia"/>
        </w:rPr>
        <w:t>實驗操作的變因</w:t>
      </w:r>
    </w:p>
    <w:p w:rsidR="004D2AD3" w:rsidRPr="004D2AD3" w:rsidRDefault="00F834FD" w:rsidP="00F834FD">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rPr>
          <w:rFonts w:hint="eastAsia"/>
        </w:rPr>
        <w:t>實驗</w:t>
      </w:r>
    </w:p>
    <w:p w:rsidR="0067003A" w:rsidRPr="0067003A" w:rsidRDefault="00F834FD" w:rsidP="0067003A">
      <w:pPr>
        <w:pStyle w:val="22--2"/>
        <w:rPr>
          <w:rFonts w:ascii="TimesNewRomanPSMT" w:hAnsi="TimesNewRomanPSMT" w:cs="TimesNewRomanPSMT"/>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1d.</w:t>
      </w:r>
      <w:r w:rsidR="0067003A" w:rsidRPr="0067003A">
        <w:rPr>
          <w:rFonts w:ascii="TimesNewRomanPSMT" w:hAnsi="TimesNewRomanPSMT" w:cs="TimesNewRomanPSMT" w:hint="eastAsia"/>
        </w:rPr>
        <w:t>認識、理解學科間共通的原理</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2a.</w:t>
      </w:r>
      <w:r w:rsidRPr="0067003A">
        <w:rPr>
          <w:rFonts w:ascii="TimesNewRomanPSMT" w:hAnsi="TimesNewRomanPSMT" w:cs="TimesNewRomanPSMT" w:hint="eastAsia"/>
        </w:rPr>
        <w:t>理解文本、數據、式子或圖表等資料的意義</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3a.</w:t>
      </w:r>
      <w:r w:rsidRPr="0067003A">
        <w:rPr>
          <w:rFonts w:ascii="TimesNewRomanPSMT" w:hAnsi="TimesNewRomanPSMT" w:cs="TimesNewRomanPSMT" w:hint="eastAsia"/>
        </w:rPr>
        <w:t>選用適當的資料解決問題</w:t>
      </w:r>
    </w:p>
    <w:p w:rsidR="00F834FD" w:rsidRPr="0067003A" w:rsidRDefault="0067003A" w:rsidP="0067003A">
      <w:pPr>
        <w:pStyle w:val="22--2"/>
        <w:rPr>
          <w:rFonts w:eastAsia="DFMingStd-W5"/>
          <w:spacing w:val="-4"/>
        </w:rPr>
      </w:pPr>
      <w:r>
        <w:rPr>
          <w:rFonts w:ascii="TimesNewRomanPSMT" w:hAnsi="TimesNewRomanPSMT" w:cs="TimesNewRomanPSMT" w:hint="eastAsia"/>
        </w:rPr>
        <w:tab/>
      </w:r>
      <w:r w:rsidRPr="0067003A">
        <w:rPr>
          <w:rFonts w:ascii="TimesNewRomanPSMT" w:hAnsi="TimesNewRomanPSMT" w:cs="TimesNewRomanPSMT" w:hint="eastAsia"/>
          <w:spacing w:val="-4"/>
        </w:rPr>
        <w:t>4d.</w:t>
      </w:r>
      <w:r w:rsidRPr="0067003A">
        <w:rPr>
          <w:rFonts w:ascii="TimesNewRomanPSMT" w:hAnsi="TimesNewRomanPSMT" w:cs="TimesNewRomanPSMT" w:hint="eastAsia"/>
          <w:spacing w:val="-4"/>
        </w:rPr>
        <w:t>根據資料或科學探究情境，進行科學性分析</w:t>
      </w:r>
      <w:proofErr w:type="gramStart"/>
      <w:r w:rsidRPr="0067003A">
        <w:rPr>
          <w:rFonts w:ascii="TimesNewRomanPSMT" w:hAnsi="TimesNewRomanPSMT" w:cs="TimesNewRomanPSMT" w:hint="eastAsia"/>
          <w:spacing w:val="-4"/>
        </w:rPr>
        <w:t>（</w:t>
      </w:r>
      <w:proofErr w:type="gramEnd"/>
      <w:r w:rsidRPr="0067003A">
        <w:rPr>
          <w:rFonts w:ascii="TimesNewRomanPSMT" w:hAnsi="TimesNewRomanPSMT" w:cs="TimesNewRomanPSMT" w:hint="eastAsia"/>
          <w:spacing w:val="-4"/>
        </w:rPr>
        <w:t>包含：觀察、分類、關係或結論</w:t>
      </w:r>
      <w:proofErr w:type="gramStart"/>
      <w:r w:rsidRPr="0067003A">
        <w:rPr>
          <w:rFonts w:ascii="TimesNewRomanPSMT" w:hAnsi="TimesNewRomanPSMT" w:cs="TimesNewRomanPSMT" w:hint="eastAsia"/>
          <w:spacing w:val="-4"/>
        </w:rPr>
        <w:t>）</w:t>
      </w:r>
      <w:proofErr w:type="gramEnd"/>
    </w:p>
    <w:p w:rsidR="004D2AD3" w:rsidRPr="004D2AD3" w:rsidRDefault="00F834FD" w:rsidP="00F834FD">
      <w:pPr>
        <w:pStyle w:val="22--2"/>
      </w:pPr>
      <w:r w:rsidRPr="00B00867">
        <w:rPr>
          <w:rStyle w:val="A--"/>
          <w:rFonts w:hint="eastAsia"/>
        </w:rPr>
        <w:t>解題觀念：</w:t>
      </w:r>
      <w:r>
        <w:rPr>
          <w:rStyle w:val="A--"/>
          <w:rFonts w:hint="eastAsia"/>
        </w:rPr>
        <w:tab/>
      </w:r>
      <w:r w:rsidR="004D2AD3" w:rsidRPr="004D2AD3">
        <w:rPr>
          <w:rFonts w:hint="eastAsia"/>
        </w:rPr>
        <w:t>了解「控制變因法」的實驗設計</w:t>
      </w:r>
    </w:p>
    <w:p w:rsidR="004D2AD3" w:rsidRPr="004D2AD3" w:rsidRDefault="00F834FD" w:rsidP="004D2AD3">
      <w:pPr>
        <w:pStyle w:val="22--1"/>
      </w:pPr>
      <w:r w:rsidRPr="00B00867">
        <w:rPr>
          <w:rStyle w:val="A--"/>
          <w:rFonts w:hint="eastAsia"/>
        </w:rPr>
        <w:t>答　　案：</w:t>
      </w:r>
      <w:r w:rsidR="004D2AD3" w:rsidRPr="004D2AD3">
        <w:rPr>
          <w:rFonts w:hint="eastAsia"/>
        </w:rPr>
        <w:t>B</w:t>
      </w:r>
    </w:p>
    <w:p w:rsidR="004D2AD3" w:rsidRPr="004D2AD3" w:rsidRDefault="00F834FD" w:rsidP="00F834FD">
      <w:pPr>
        <w:pStyle w:val="22--2"/>
      </w:pPr>
      <w:r w:rsidRPr="00B00867">
        <w:rPr>
          <w:rStyle w:val="A--"/>
          <w:rFonts w:hint="eastAsia"/>
        </w:rPr>
        <w:t>解　　析：</w:t>
      </w:r>
      <w:r>
        <w:rPr>
          <w:rStyle w:val="A--"/>
          <w:rFonts w:hint="eastAsia"/>
        </w:rPr>
        <w:tab/>
      </w:r>
      <w:r w:rsidR="004D2AD3" w:rsidRPr="004D2AD3">
        <w:rPr>
          <w:rFonts w:hint="eastAsia"/>
        </w:rPr>
        <w:t>依題意，應將「雙氧水鹼性溶液濃度」設定為操縱變因；其他（「雙氧水鹼性溶液體積」、「藍色色素水溶液體積」、「藍色色素水溶液濃度」）設定為控制變因，而「褪色時間」為應變</w:t>
      </w:r>
      <w:proofErr w:type="gramStart"/>
      <w:r w:rsidR="004D2AD3" w:rsidRPr="004D2AD3">
        <w:rPr>
          <w:rFonts w:hint="eastAsia"/>
        </w:rPr>
        <w:t>變</w:t>
      </w:r>
      <w:proofErr w:type="gramEnd"/>
      <w:r w:rsidR="004D2AD3" w:rsidRPr="004D2AD3">
        <w:rPr>
          <w:rFonts w:hint="eastAsia"/>
        </w:rPr>
        <w:t>因，故選</w:t>
      </w:r>
      <w:r w:rsidR="004D2AD3" w:rsidRPr="004D2AD3">
        <w:rPr>
          <w:rFonts w:hint="eastAsia"/>
        </w:rPr>
        <w:t>(</w:t>
      </w:r>
      <w:r w:rsidR="004D2AD3" w:rsidRPr="004D2AD3">
        <w:t>B</w:t>
      </w:r>
      <w:r w:rsidR="004D2AD3" w:rsidRPr="004D2AD3">
        <w:rPr>
          <w:rFonts w:hint="eastAsia"/>
        </w:rPr>
        <w:t>)</w:t>
      </w:r>
      <w:r w:rsidR="004D2AD3" w:rsidRPr="004D2AD3">
        <w:rPr>
          <w:rFonts w:hint="eastAsia"/>
        </w:rPr>
        <w:t>。</w:t>
      </w:r>
    </w:p>
    <w:p w:rsidR="004D2AD3" w:rsidRPr="004D2AD3" w:rsidRDefault="00861DBC" w:rsidP="00F834FD">
      <w:pPr>
        <w:pStyle w:val="11--2"/>
      </w:pPr>
      <w:r>
        <w:rPr>
          <w:noProof/>
        </w:rPr>
        <mc:AlternateContent>
          <mc:Choice Requires="wps">
            <w:drawing>
              <wp:anchor distT="0" distB="0" distL="114300" distR="114300" simplePos="0" relativeHeight="251913216" behindDoc="1" locked="0" layoutInCell="1" allowOverlap="1">
                <wp:simplePos x="0" y="0"/>
                <wp:positionH relativeFrom="column">
                  <wp:posOffset>185756</wp:posOffset>
                </wp:positionH>
                <wp:positionV relativeFrom="paragraph">
                  <wp:posOffset>172571</wp:posOffset>
                </wp:positionV>
                <wp:extent cx="1595718" cy="235070"/>
                <wp:effectExtent l="0" t="0" r="5080" b="0"/>
                <wp:wrapNone/>
                <wp:docPr id="21" name="矩形 21"/>
                <wp:cNvGraphicFramePr/>
                <a:graphic xmlns:a="http://schemas.openxmlformats.org/drawingml/2006/main">
                  <a:graphicData uri="http://schemas.microsoft.com/office/word/2010/wordprocessingShape">
                    <wps:wsp>
                      <wps:cNvSpPr/>
                      <wps:spPr>
                        <a:xfrm>
                          <a:off x="0" y="0"/>
                          <a:ext cx="1595718"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21" o:spid="_x0000_s1026" style="position:absolute;margin-left:14.65pt;margin-top:13.6pt;width:125.65pt;height:18.5pt;z-index:-251403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" fillcolor="#ffda2a" stroked="f" strokeweight="2pt"/>
            </w:pict>
          </mc:Fallback>
        </mc:AlternateContent>
      </w:r>
      <w:r w:rsidR="00724F5F">
        <w:rPr>
          <w:rFonts w:hint="eastAsia"/>
        </w:rPr>
        <w:t>4</w:t>
      </w:r>
      <w:r w:rsidR="004D2AD3" w:rsidRPr="004D2AD3">
        <w:t>1</w:t>
      </w:r>
      <w:r w:rsidR="00F834FD">
        <w:rPr>
          <w:rFonts w:hint="eastAsia"/>
        </w:rPr>
        <w:t xml:space="preserve">　</w:t>
      </w:r>
      <w:r w:rsidR="004D2AD3" w:rsidRPr="004D2AD3">
        <w:rPr>
          <w:rFonts w:hint="eastAsia"/>
        </w:rPr>
        <w:t>實驗操作的變因</w:t>
      </w:r>
    </w:p>
    <w:p w:rsidR="004D2AD3" w:rsidRPr="004D2AD3" w:rsidRDefault="00F834FD" w:rsidP="00F834FD">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rPr>
          <w:rFonts w:hint="eastAsia"/>
        </w:rPr>
        <w:t>實驗</w:t>
      </w:r>
    </w:p>
    <w:p w:rsidR="0067003A" w:rsidRPr="0067003A" w:rsidRDefault="00F834FD" w:rsidP="0067003A">
      <w:pPr>
        <w:pStyle w:val="22--2"/>
        <w:rPr>
          <w:rFonts w:ascii="TimesNewRomanPSMT" w:hAnsi="TimesNewRomanPSMT" w:cs="TimesNewRomanPSMT"/>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1d.</w:t>
      </w:r>
      <w:r w:rsidR="0067003A" w:rsidRPr="0067003A">
        <w:rPr>
          <w:rFonts w:ascii="TimesNewRomanPSMT" w:hAnsi="TimesNewRomanPSMT" w:cs="TimesNewRomanPSMT" w:hint="eastAsia"/>
        </w:rPr>
        <w:t>認識、理解學科間共通的原理</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2b.</w:t>
      </w:r>
      <w:r w:rsidRPr="0067003A">
        <w:rPr>
          <w:rFonts w:ascii="TimesNewRomanPSMT" w:hAnsi="TimesNewRomanPSMT" w:cs="TimesNewRomanPSMT" w:hint="eastAsia"/>
        </w:rPr>
        <w:t>找出文本、數據、式子或圖表等資料的特性、規則或關係</w:t>
      </w:r>
    </w:p>
    <w:p w:rsidR="00F834FD" w:rsidRPr="00861DBC" w:rsidRDefault="0067003A" w:rsidP="0067003A">
      <w:pPr>
        <w:pStyle w:val="22--2"/>
        <w:rPr>
          <w:rFonts w:eastAsia="DFMingStd-W5"/>
          <w:spacing w:val="-4"/>
        </w:rPr>
      </w:pPr>
      <w:r w:rsidRPr="0067003A">
        <w:rPr>
          <w:rFonts w:ascii="TimesNewRomanPSMT" w:hAnsi="TimesNewRomanPSMT" w:cs="TimesNewRomanPSMT" w:hint="eastAsia"/>
        </w:rPr>
        <w:tab/>
      </w:r>
      <w:r w:rsidRPr="00861DBC">
        <w:rPr>
          <w:rFonts w:ascii="TimesNewRomanPSMT" w:hAnsi="TimesNewRomanPSMT" w:cs="TimesNewRomanPSMT" w:hint="eastAsia"/>
          <w:spacing w:val="-4"/>
        </w:rPr>
        <w:t>4d.</w:t>
      </w:r>
      <w:r w:rsidRPr="00861DBC">
        <w:rPr>
          <w:rFonts w:ascii="TimesNewRomanPSMT" w:hAnsi="TimesNewRomanPSMT" w:cs="TimesNewRomanPSMT" w:hint="eastAsia"/>
          <w:spacing w:val="-4"/>
        </w:rPr>
        <w:t>根據資料或科學探究情境，進行科學性分析</w:t>
      </w:r>
      <w:proofErr w:type="gramStart"/>
      <w:r w:rsidRPr="00861DBC">
        <w:rPr>
          <w:rFonts w:ascii="TimesNewRomanPSMT" w:hAnsi="TimesNewRomanPSMT" w:cs="TimesNewRomanPSMT" w:hint="eastAsia"/>
          <w:spacing w:val="-4"/>
        </w:rPr>
        <w:t>（</w:t>
      </w:r>
      <w:proofErr w:type="gramEnd"/>
      <w:r w:rsidRPr="00861DBC">
        <w:rPr>
          <w:rFonts w:ascii="TimesNewRomanPSMT" w:hAnsi="TimesNewRomanPSMT" w:cs="TimesNewRomanPSMT" w:hint="eastAsia"/>
          <w:spacing w:val="-4"/>
        </w:rPr>
        <w:t>包含：觀察、分類、關係或結論</w:t>
      </w:r>
      <w:proofErr w:type="gramStart"/>
      <w:r w:rsidRPr="00861DBC">
        <w:rPr>
          <w:rFonts w:ascii="TimesNewRomanPSMT" w:hAnsi="TimesNewRomanPSMT" w:cs="TimesNewRomanPSMT" w:hint="eastAsia"/>
          <w:spacing w:val="-4"/>
        </w:rPr>
        <w:t>）</w:t>
      </w:r>
      <w:proofErr w:type="gramEnd"/>
    </w:p>
    <w:p w:rsidR="004D2AD3" w:rsidRPr="004D2AD3" w:rsidRDefault="00F834FD" w:rsidP="00F834FD">
      <w:pPr>
        <w:pStyle w:val="22--2"/>
      </w:pPr>
      <w:r w:rsidRPr="00B00867">
        <w:rPr>
          <w:rStyle w:val="A--"/>
          <w:rFonts w:hint="eastAsia"/>
        </w:rPr>
        <w:t>解題觀念：</w:t>
      </w:r>
      <w:r>
        <w:rPr>
          <w:rStyle w:val="A--"/>
          <w:rFonts w:hint="eastAsia"/>
        </w:rPr>
        <w:tab/>
      </w:r>
      <w:r w:rsidR="004D2AD3" w:rsidRPr="004D2AD3">
        <w:rPr>
          <w:rFonts w:hint="eastAsia"/>
        </w:rPr>
        <w:t>了解「操作變因」的定義</w:t>
      </w:r>
    </w:p>
    <w:p w:rsidR="004D2AD3" w:rsidRPr="004D2AD3" w:rsidRDefault="00F834FD" w:rsidP="004D2AD3">
      <w:pPr>
        <w:pStyle w:val="22--1"/>
      </w:pPr>
      <w:r w:rsidRPr="00B00867">
        <w:rPr>
          <w:rStyle w:val="A--"/>
          <w:rFonts w:hint="eastAsia"/>
        </w:rPr>
        <w:t>答　　案：</w:t>
      </w:r>
      <w:r w:rsidR="004D2AD3" w:rsidRPr="004D2AD3">
        <w:rPr>
          <w:rFonts w:hint="eastAsia"/>
        </w:rPr>
        <w:t>C</w:t>
      </w:r>
    </w:p>
    <w:p w:rsidR="004D2AD3" w:rsidRPr="004D2AD3" w:rsidRDefault="00F834FD" w:rsidP="00F834FD">
      <w:pPr>
        <w:pStyle w:val="22--2"/>
      </w:pPr>
      <w:r w:rsidRPr="00B00867">
        <w:rPr>
          <w:rStyle w:val="A--"/>
          <w:rFonts w:hint="eastAsia"/>
        </w:rPr>
        <w:t>解　　析：</w:t>
      </w:r>
      <w:r>
        <w:rPr>
          <w:rStyle w:val="A--"/>
          <w:rFonts w:hint="eastAsia"/>
        </w:rPr>
        <w:tab/>
      </w:r>
      <w:r w:rsidR="004D2AD3" w:rsidRPr="004D2AD3">
        <w:rPr>
          <w:rFonts w:hint="eastAsia"/>
        </w:rPr>
        <w:t>「操作變因」：實驗時一次只能操作一個變因的改變，由表</w:t>
      </w:r>
      <w:r w:rsidR="004D2AD3" w:rsidRPr="004D2AD3">
        <w:rPr>
          <w:rFonts w:hint="eastAsia"/>
        </w:rPr>
        <w:t>5</w:t>
      </w:r>
      <w:r w:rsidR="004D2AD3" w:rsidRPr="004D2AD3">
        <w:rPr>
          <w:rFonts w:hint="eastAsia"/>
        </w:rPr>
        <w:t>知為「</w:t>
      </w:r>
      <w:proofErr w:type="gramStart"/>
      <w:r w:rsidR="004D2AD3" w:rsidRPr="004D2AD3">
        <w:rPr>
          <w:rFonts w:hint="eastAsia"/>
        </w:rPr>
        <w:t>試管水浴溫度</w:t>
      </w:r>
      <w:proofErr w:type="gramEnd"/>
      <w:r w:rsidR="004D2AD3" w:rsidRPr="004D2AD3">
        <w:rPr>
          <w:rFonts w:hint="eastAsia"/>
        </w:rPr>
        <w:t>」，故選</w:t>
      </w:r>
      <w:r w:rsidR="004D2AD3" w:rsidRPr="004D2AD3">
        <w:rPr>
          <w:rFonts w:hint="eastAsia"/>
        </w:rPr>
        <w:t>(</w:t>
      </w:r>
      <w:r w:rsidR="004D2AD3" w:rsidRPr="004D2AD3">
        <w:t>C</w:t>
      </w:r>
      <w:r w:rsidR="004D2AD3" w:rsidRPr="004D2AD3">
        <w:rPr>
          <w:rFonts w:hint="eastAsia"/>
        </w:rPr>
        <w:t>)</w:t>
      </w:r>
      <w:r w:rsidR="004D2AD3" w:rsidRPr="004D2AD3">
        <w:rPr>
          <w:rFonts w:hint="eastAsia"/>
        </w:rPr>
        <w:t>。</w:t>
      </w:r>
    </w:p>
    <w:p w:rsidR="004D2AD3" w:rsidRPr="004D2AD3" w:rsidRDefault="00861DBC" w:rsidP="00F834FD">
      <w:pPr>
        <w:pStyle w:val="11--2"/>
      </w:pPr>
      <w:r>
        <w:rPr>
          <w:noProof/>
        </w:rPr>
        <mc:AlternateContent>
          <mc:Choice Requires="wps">
            <w:drawing>
              <wp:anchor distT="0" distB="0" distL="114300" distR="114300" simplePos="0" relativeHeight="251915264" behindDoc="1" locked="0" layoutInCell="1" allowOverlap="1">
                <wp:simplePos x="0" y="0"/>
                <wp:positionH relativeFrom="column">
                  <wp:posOffset>185420</wp:posOffset>
                </wp:positionH>
                <wp:positionV relativeFrom="paragraph">
                  <wp:posOffset>176567</wp:posOffset>
                </wp:positionV>
                <wp:extent cx="1268506" cy="235070"/>
                <wp:effectExtent l="0" t="0" r="8255" b="0"/>
                <wp:wrapNone/>
                <wp:docPr id="22" name="矩形 22"/>
                <wp:cNvGraphicFramePr/>
                <a:graphic xmlns:a="http://schemas.openxmlformats.org/drawingml/2006/main">
                  <a:graphicData uri="http://schemas.microsoft.com/office/word/2010/wordprocessingShape">
                    <wps:wsp>
                      <wps:cNvSpPr/>
                      <wps:spPr>
                        <a:xfrm>
                          <a:off x="0" y="0"/>
                          <a:ext cx="1268506"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22" o:spid="_x0000_s1026" style="position:absolute;margin-left:14.6pt;margin-top:13.9pt;width:99.9pt;height:18.5pt;z-index:-251401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" fillcolor="#ffda2a" stroked="f" strokeweight="2pt"/>
            </w:pict>
          </mc:Fallback>
        </mc:AlternateContent>
      </w:r>
      <w:r w:rsidR="00724F5F">
        <w:rPr>
          <w:rFonts w:hint="eastAsia"/>
        </w:rPr>
        <w:t>4</w:t>
      </w:r>
      <w:r w:rsidR="004D2AD3" w:rsidRPr="004D2AD3">
        <w:t>2</w:t>
      </w:r>
      <w:r w:rsidR="00F834FD">
        <w:rPr>
          <w:rFonts w:hint="eastAsia"/>
        </w:rPr>
        <w:t xml:space="preserve">　</w:t>
      </w:r>
      <w:r w:rsidR="004D2AD3" w:rsidRPr="004D2AD3">
        <w:rPr>
          <w:rFonts w:hint="eastAsia"/>
        </w:rPr>
        <w:t>實驗紀錄表</w:t>
      </w:r>
    </w:p>
    <w:p w:rsidR="004D2AD3" w:rsidRPr="004D2AD3" w:rsidRDefault="00F834FD" w:rsidP="00F834FD">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rPr>
          <w:rFonts w:hint="eastAsia"/>
        </w:rPr>
        <w:t>實驗</w:t>
      </w:r>
    </w:p>
    <w:p w:rsidR="0067003A" w:rsidRPr="0067003A" w:rsidRDefault="00F834FD" w:rsidP="0067003A">
      <w:pPr>
        <w:pStyle w:val="22--2"/>
        <w:rPr>
          <w:rFonts w:ascii="TimesNewRomanPSMT" w:hAnsi="TimesNewRomanPSMT" w:cs="TimesNewRomanPSMT"/>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1d.</w:t>
      </w:r>
      <w:r w:rsidR="0067003A" w:rsidRPr="0067003A">
        <w:rPr>
          <w:rFonts w:ascii="TimesNewRomanPSMT" w:hAnsi="TimesNewRomanPSMT" w:cs="TimesNewRomanPSMT" w:hint="eastAsia"/>
        </w:rPr>
        <w:t>認識、理解學科間共通的原理</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2a.</w:t>
      </w:r>
      <w:r w:rsidRPr="0067003A">
        <w:rPr>
          <w:rFonts w:ascii="TimesNewRomanPSMT" w:hAnsi="TimesNewRomanPSMT" w:cs="TimesNewRomanPSMT" w:hint="eastAsia"/>
        </w:rPr>
        <w:t>理解文本、數據、式子或圖表等資料的意義</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4b.</w:t>
      </w:r>
      <w:r w:rsidRPr="0067003A">
        <w:rPr>
          <w:rFonts w:ascii="TimesNewRomanPSMT" w:hAnsi="TimesNewRomanPSMT" w:cs="TimesNewRomanPSMT" w:hint="eastAsia"/>
        </w:rPr>
        <w:t>針對日常生活現象或科學探究情境，發現問題的因果關係</w:t>
      </w:r>
    </w:p>
    <w:p w:rsidR="00F834FD" w:rsidRPr="0067003A" w:rsidRDefault="0067003A" w:rsidP="0067003A">
      <w:pPr>
        <w:pStyle w:val="22--2"/>
        <w:rPr>
          <w:rFonts w:eastAsia="DFMingStd-W5"/>
          <w:spacing w:val="-4"/>
        </w:rPr>
      </w:pPr>
      <w:r w:rsidRPr="0067003A">
        <w:rPr>
          <w:rFonts w:ascii="TimesNewRomanPSMT" w:hAnsi="TimesNewRomanPSMT" w:cs="TimesNewRomanPSMT" w:hint="eastAsia"/>
          <w:spacing w:val="-4"/>
        </w:rPr>
        <w:tab/>
        <w:t>4d.</w:t>
      </w:r>
      <w:r w:rsidRPr="0067003A">
        <w:rPr>
          <w:rFonts w:ascii="TimesNewRomanPSMT" w:hAnsi="TimesNewRomanPSMT" w:cs="TimesNewRomanPSMT" w:hint="eastAsia"/>
          <w:spacing w:val="-4"/>
        </w:rPr>
        <w:t>根據資料或科學探究情境，進行科學性分析</w:t>
      </w:r>
      <w:proofErr w:type="gramStart"/>
      <w:r w:rsidRPr="0067003A">
        <w:rPr>
          <w:rFonts w:ascii="TimesNewRomanPSMT" w:hAnsi="TimesNewRomanPSMT" w:cs="TimesNewRomanPSMT" w:hint="eastAsia"/>
          <w:spacing w:val="-4"/>
        </w:rPr>
        <w:t>（</w:t>
      </w:r>
      <w:proofErr w:type="gramEnd"/>
      <w:r w:rsidRPr="0067003A">
        <w:rPr>
          <w:rFonts w:ascii="TimesNewRomanPSMT" w:hAnsi="TimesNewRomanPSMT" w:cs="TimesNewRomanPSMT" w:hint="eastAsia"/>
          <w:spacing w:val="-4"/>
        </w:rPr>
        <w:t>包含：觀察、分類、關係或結論</w:t>
      </w:r>
      <w:proofErr w:type="gramStart"/>
      <w:r w:rsidRPr="0067003A">
        <w:rPr>
          <w:rFonts w:ascii="TimesNewRomanPSMT" w:hAnsi="TimesNewRomanPSMT" w:cs="TimesNewRomanPSMT" w:hint="eastAsia"/>
          <w:spacing w:val="-4"/>
        </w:rPr>
        <w:t>）</w:t>
      </w:r>
      <w:proofErr w:type="gramEnd"/>
    </w:p>
    <w:p w:rsidR="004D2AD3" w:rsidRPr="004D2AD3" w:rsidRDefault="00F834FD" w:rsidP="00F834FD">
      <w:pPr>
        <w:pStyle w:val="22--2"/>
      </w:pPr>
      <w:r w:rsidRPr="00B00867">
        <w:rPr>
          <w:rStyle w:val="A--"/>
          <w:rFonts w:hint="eastAsia"/>
        </w:rPr>
        <w:t>解題觀念：</w:t>
      </w:r>
      <w:r>
        <w:rPr>
          <w:rStyle w:val="A--"/>
          <w:rFonts w:hint="eastAsia"/>
        </w:rPr>
        <w:tab/>
      </w:r>
      <w:r w:rsidR="004D2AD3" w:rsidRPr="004D2AD3">
        <w:rPr>
          <w:rFonts w:hint="eastAsia"/>
        </w:rPr>
        <w:t>實驗紀錄應清楚</w:t>
      </w:r>
      <w:proofErr w:type="gramStart"/>
      <w:r w:rsidR="004D2AD3" w:rsidRPr="004D2AD3">
        <w:rPr>
          <w:rFonts w:hint="eastAsia"/>
        </w:rPr>
        <w:t>註明各變因</w:t>
      </w:r>
      <w:proofErr w:type="gramEnd"/>
      <w:r w:rsidR="004D2AD3" w:rsidRPr="004D2AD3">
        <w:rPr>
          <w:rFonts w:hint="eastAsia"/>
        </w:rPr>
        <w:t>的單位</w:t>
      </w:r>
    </w:p>
    <w:p w:rsidR="00861DBC" w:rsidRDefault="00F834FD" w:rsidP="00F834FD">
      <w:pPr>
        <w:pStyle w:val="22--2"/>
        <w:rPr>
          <w:rFonts w:hint="eastAsia"/>
        </w:rPr>
      </w:pPr>
      <w:r w:rsidRPr="00B00867">
        <w:rPr>
          <w:rStyle w:val="A--"/>
          <w:rFonts w:hint="eastAsia"/>
        </w:rPr>
        <w:t>答　　案：</w:t>
      </w:r>
      <w:r w:rsidR="004D2AD3" w:rsidRPr="004D2AD3">
        <w:rPr>
          <w:rFonts w:hint="eastAsia"/>
        </w:rPr>
        <w:t>(</w:t>
      </w:r>
      <w:r w:rsidR="004D2AD3" w:rsidRPr="004D2AD3">
        <w:t>1</w:t>
      </w:r>
      <w:r w:rsidR="004D2AD3" w:rsidRPr="004D2AD3">
        <w:rPr>
          <w:rFonts w:hint="eastAsia"/>
        </w:rPr>
        <w:t>)</w:t>
      </w:r>
      <w:proofErr w:type="gramStart"/>
      <w:r w:rsidR="004D2AD3" w:rsidRPr="004D2AD3">
        <w:rPr>
          <w:rFonts w:hint="eastAsia"/>
        </w:rPr>
        <w:t>水浴溫度</w:t>
      </w:r>
      <w:proofErr w:type="gramEnd"/>
      <w:r w:rsidR="004D2AD3" w:rsidRPr="004D2AD3">
        <w:rPr>
          <w:rFonts w:hint="eastAsia"/>
        </w:rPr>
        <w:t>對藍色色素分解速率的影響</w:t>
      </w:r>
    </w:p>
    <w:p w:rsidR="00861DBC" w:rsidRDefault="00861DBC" w:rsidP="00F834FD">
      <w:pPr>
        <w:pStyle w:val="22--2"/>
        <w:rPr>
          <w:rFonts w:hint="eastAsia"/>
        </w:rPr>
      </w:pPr>
      <w:r>
        <w:rPr>
          <w:rFonts w:hint="eastAsia"/>
        </w:rPr>
        <w:tab/>
      </w:r>
      <w:r w:rsidR="004D2AD3" w:rsidRPr="004D2AD3">
        <w:t>(2)</w:t>
      </w:r>
      <w:r w:rsidR="004D2AD3" w:rsidRPr="004D2AD3">
        <w:rPr>
          <w:rFonts w:hint="eastAsia"/>
        </w:rPr>
        <w:t>第</w:t>
      </w:r>
      <w:r w:rsidR="004D2AD3" w:rsidRPr="004D2AD3">
        <w:t>1</w:t>
      </w:r>
      <w:r w:rsidR="004D2AD3" w:rsidRPr="004D2AD3">
        <w:rPr>
          <w:rFonts w:hint="eastAsia"/>
        </w:rPr>
        <w:t>點：</w:t>
      </w:r>
      <w:proofErr w:type="gramStart"/>
      <w:r w:rsidR="004D2AD3" w:rsidRPr="004D2AD3">
        <w:rPr>
          <w:rFonts w:hint="eastAsia"/>
        </w:rPr>
        <w:t>試管水浴溫度</w:t>
      </w:r>
      <w:proofErr w:type="gramEnd"/>
      <w:r w:rsidR="004D2AD3" w:rsidRPr="004D2AD3">
        <w:rPr>
          <w:rFonts w:hint="eastAsia"/>
        </w:rPr>
        <w:t>欄位應加上單位</w:t>
      </w:r>
      <w:r w:rsidR="004D2AD3" w:rsidRPr="004D2AD3">
        <w:rPr>
          <w:rFonts w:hint="eastAsia"/>
        </w:rPr>
        <w:t>(</w:t>
      </w:r>
      <w:r w:rsidR="004D2AD3" w:rsidRPr="004D2AD3">
        <w:rPr>
          <w:rFonts w:hint="eastAsia"/>
        </w:rPr>
        <w:t>℃</w:t>
      </w:r>
      <w:r w:rsidR="004D2AD3" w:rsidRPr="004D2AD3">
        <w:rPr>
          <w:rFonts w:hint="eastAsia"/>
        </w:rPr>
        <w:t>)</w:t>
      </w:r>
    </w:p>
    <w:p w:rsidR="004D2AD3" w:rsidRPr="004D2AD3" w:rsidRDefault="00861DBC" w:rsidP="00F834FD">
      <w:pPr>
        <w:pStyle w:val="22--2"/>
      </w:pPr>
      <w:r>
        <w:rPr>
          <w:rFonts w:hint="eastAsia"/>
        </w:rPr>
        <w:tab/>
      </w:r>
      <w:r w:rsidR="00F834FD">
        <w:rPr>
          <w:rFonts w:hint="eastAsia"/>
        </w:rPr>
        <w:t xml:space="preserve">  </w:t>
      </w:r>
      <w:r w:rsidR="004D2AD3" w:rsidRPr="004D2AD3">
        <w:rPr>
          <w:rFonts w:hint="eastAsia"/>
        </w:rPr>
        <w:t>第</w:t>
      </w:r>
      <w:r w:rsidR="004D2AD3" w:rsidRPr="004D2AD3">
        <w:rPr>
          <w:rFonts w:hint="eastAsia"/>
        </w:rPr>
        <w:t>2</w:t>
      </w:r>
      <w:r w:rsidR="004D2AD3" w:rsidRPr="004D2AD3">
        <w:rPr>
          <w:rFonts w:hint="eastAsia"/>
        </w:rPr>
        <w:t>點：褪色時間欄位應加上單位</w:t>
      </w:r>
      <w:r w:rsidR="004D2AD3" w:rsidRPr="004D2AD3">
        <w:rPr>
          <w:rFonts w:hint="eastAsia"/>
        </w:rPr>
        <w:t>(</w:t>
      </w:r>
      <w:r w:rsidR="004D2AD3" w:rsidRPr="004D2AD3">
        <w:t>s</w:t>
      </w:r>
      <w:r w:rsidR="004D2AD3" w:rsidRPr="004D2AD3">
        <w:rPr>
          <w:rFonts w:hint="eastAsia"/>
        </w:rPr>
        <w:t>)</w:t>
      </w:r>
    </w:p>
    <w:p w:rsidR="004D2AD3" w:rsidRDefault="00F834FD" w:rsidP="00F834FD">
      <w:pPr>
        <w:pStyle w:val="22--2"/>
        <w:rPr>
          <w:rFonts w:hint="eastAsia"/>
        </w:rPr>
      </w:pPr>
      <w:r w:rsidRPr="00B00867">
        <w:rPr>
          <w:rStyle w:val="A--"/>
          <w:rFonts w:hint="eastAsia"/>
        </w:rPr>
        <w:t>解　　析：</w:t>
      </w:r>
      <w:r>
        <w:rPr>
          <w:rStyle w:val="A--"/>
          <w:rFonts w:hint="eastAsia"/>
        </w:rPr>
        <w:tab/>
      </w:r>
      <w:r w:rsidR="004D2AD3" w:rsidRPr="004D2AD3">
        <w:rPr>
          <w:rFonts w:hint="eastAsia"/>
        </w:rPr>
        <w:t>(</w:t>
      </w:r>
      <w:r w:rsidR="004D2AD3" w:rsidRPr="004D2AD3">
        <w:t>1</w:t>
      </w:r>
      <w:r w:rsidR="004D2AD3" w:rsidRPr="004D2AD3">
        <w:rPr>
          <w:rFonts w:hint="eastAsia"/>
        </w:rPr>
        <w:t>)</w:t>
      </w:r>
      <w:r w:rsidR="004D2AD3" w:rsidRPr="004D2AD3">
        <w:rPr>
          <w:rFonts w:hint="eastAsia"/>
        </w:rPr>
        <w:t>實驗紀錄表名稱常見的格式如</w:t>
      </w:r>
      <w:r w:rsidR="004D2AD3" w:rsidRPr="00F834FD">
        <w:rPr>
          <w:rFonts w:hint="eastAsia"/>
          <w:bdr w:val="single" w:sz="4" w:space="0" w:color="auto"/>
        </w:rPr>
        <w:t>操作變因</w:t>
      </w:r>
      <w:r w:rsidR="004D2AD3" w:rsidRPr="004D2AD3">
        <w:rPr>
          <w:rFonts w:hint="eastAsia"/>
        </w:rPr>
        <w:t>對</w:t>
      </w:r>
      <w:r w:rsidR="004D2AD3" w:rsidRPr="00F834FD">
        <w:rPr>
          <w:rFonts w:hint="eastAsia"/>
          <w:bdr w:val="single" w:sz="4" w:space="0" w:color="auto"/>
        </w:rPr>
        <w:t>應變</w:t>
      </w:r>
      <w:proofErr w:type="gramStart"/>
      <w:r w:rsidR="004D2AD3" w:rsidRPr="00F834FD">
        <w:rPr>
          <w:rFonts w:hint="eastAsia"/>
          <w:bdr w:val="single" w:sz="4" w:space="0" w:color="auto"/>
        </w:rPr>
        <w:t>變</w:t>
      </w:r>
      <w:proofErr w:type="gramEnd"/>
      <w:r w:rsidR="004D2AD3" w:rsidRPr="00F834FD">
        <w:rPr>
          <w:rFonts w:hint="eastAsia"/>
          <w:bdr w:val="single" w:sz="4" w:space="0" w:color="auto"/>
        </w:rPr>
        <w:t>因</w:t>
      </w:r>
      <w:r w:rsidR="004D2AD3" w:rsidRPr="004D2AD3">
        <w:rPr>
          <w:rFonts w:hint="eastAsia"/>
        </w:rPr>
        <w:t>的影響</w:t>
      </w:r>
      <w:r w:rsidR="00724F5F">
        <w:rPr>
          <w:rFonts w:hint="eastAsia"/>
        </w:rPr>
        <w:t>。</w:t>
      </w:r>
      <w:r>
        <w:br/>
      </w:r>
      <w:r w:rsidR="004D2AD3" w:rsidRPr="004D2AD3">
        <w:rPr>
          <w:rFonts w:hint="eastAsia"/>
        </w:rPr>
        <w:t>(</w:t>
      </w:r>
      <w:r w:rsidR="004D2AD3" w:rsidRPr="004D2AD3">
        <w:t>2</w:t>
      </w:r>
      <w:r w:rsidR="004D2AD3" w:rsidRPr="004D2AD3">
        <w:rPr>
          <w:rFonts w:hint="eastAsia"/>
        </w:rPr>
        <w:t>)</w:t>
      </w:r>
      <w:r w:rsidR="004D2AD3" w:rsidRPr="004D2AD3">
        <w:rPr>
          <w:rFonts w:hint="eastAsia"/>
        </w:rPr>
        <w:t>實驗紀錄表應</w:t>
      </w:r>
      <w:r w:rsidR="00205EC1">
        <w:rPr>
          <w:rFonts w:hint="eastAsia"/>
        </w:rPr>
        <w:t>清</w:t>
      </w:r>
      <w:r w:rsidR="004D2AD3" w:rsidRPr="004D2AD3">
        <w:rPr>
          <w:rFonts w:hint="eastAsia"/>
        </w:rPr>
        <w:t>楚紀錄</w:t>
      </w:r>
      <w:r>
        <w:fldChar w:fldCharType="begin"/>
      </w:r>
      <w:r>
        <w:instrText xml:space="preserve"> </w:instrText>
      </w:r>
      <w:r>
        <w:rPr>
          <w:rFonts w:hint="eastAsia"/>
        </w:rPr>
        <w:instrText>eq \o\ac(</w:instrText>
      </w:r>
      <w:r>
        <w:rPr>
          <w:rFonts w:hint="eastAsia"/>
        </w:rPr>
        <w:instrText>○</w:instrText>
      </w:r>
      <w:r>
        <w:rPr>
          <w:rFonts w:hint="eastAsia"/>
        </w:rPr>
        <w:instrText>,</w:instrText>
      </w:r>
      <w:r w:rsidRPr="008D6821">
        <w:rPr>
          <w:rFonts w:hint="eastAsia"/>
          <w:position w:val="1"/>
          <w:sz w:val="19"/>
          <w:szCs w:val="19"/>
        </w:rPr>
        <w:instrText>1</w:instrText>
      </w:r>
      <w:r>
        <w:rPr>
          <w:rFonts w:hint="eastAsia"/>
        </w:rPr>
        <w:instrText>)</w:instrText>
      </w:r>
      <w:r>
        <w:fldChar w:fldCharType="end"/>
      </w:r>
      <w:r w:rsidR="004D2AD3" w:rsidRPr="004D2AD3">
        <w:rPr>
          <w:rFonts w:hint="eastAsia"/>
        </w:rPr>
        <w:t>實驗的控制變因、操縱變因和應變</w:t>
      </w:r>
      <w:proofErr w:type="gramStart"/>
      <w:r w:rsidR="004D2AD3" w:rsidRPr="004D2AD3">
        <w:rPr>
          <w:rFonts w:hint="eastAsia"/>
        </w:rPr>
        <w:t>變</w:t>
      </w:r>
      <w:proofErr w:type="gramEnd"/>
      <w:r w:rsidR="004D2AD3" w:rsidRPr="004D2AD3">
        <w:rPr>
          <w:rFonts w:hint="eastAsia"/>
        </w:rPr>
        <w:t>因。</w:t>
      </w:r>
      <w:r>
        <w:br/>
      </w:r>
      <w:r>
        <w:rPr>
          <w:rFonts w:hint="eastAsia"/>
        </w:rPr>
        <w:t xml:space="preserve">  </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1"/>
          <w:sz w:val="19"/>
          <w:szCs w:val="19"/>
        </w:rPr>
        <w:instrText>2</w:instrText>
      </w:r>
      <w:r>
        <w:rPr>
          <w:rFonts w:hint="eastAsia"/>
        </w:rPr>
        <w:instrText>)</w:instrText>
      </w:r>
      <w:r>
        <w:fldChar w:fldCharType="end"/>
      </w:r>
      <w:proofErr w:type="gramStart"/>
      <w:r w:rsidR="004D2AD3" w:rsidRPr="004D2AD3">
        <w:rPr>
          <w:rFonts w:hint="eastAsia"/>
        </w:rPr>
        <w:t>各變因</w:t>
      </w:r>
      <w:proofErr w:type="gramEnd"/>
      <w:r w:rsidR="004D2AD3" w:rsidRPr="004D2AD3">
        <w:rPr>
          <w:rFonts w:hint="eastAsia"/>
        </w:rPr>
        <w:t>的單位。</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1"/>
          <w:sz w:val="19"/>
          <w:szCs w:val="19"/>
        </w:rPr>
        <w:instrText>3</w:instrText>
      </w:r>
      <w:r>
        <w:rPr>
          <w:rFonts w:hint="eastAsia"/>
        </w:rPr>
        <w:instrText>)</w:instrText>
      </w:r>
      <w:r>
        <w:fldChar w:fldCharType="end"/>
      </w:r>
      <w:r w:rsidR="004D2AD3" w:rsidRPr="004D2AD3">
        <w:rPr>
          <w:rFonts w:hint="eastAsia"/>
        </w:rPr>
        <w:t>習慣上應變</w:t>
      </w:r>
      <w:proofErr w:type="gramStart"/>
      <w:r w:rsidR="00E8202C" w:rsidRPr="004D2AD3">
        <w:rPr>
          <w:rFonts w:hint="eastAsia"/>
        </w:rPr>
        <w:t>變</w:t>
      </w:r>
      <w:proofErr w:type="gramEnd"/>
      <w:r w:rsidR="004D2AD3" w:rsidRPr="004D2AD3">
        <w:rPr>
          <w:rFonts w:hint="eastAsia"/>
        </w:rPr>
        <w:t>因的欄位會設計在表的</w:t>
      </w:r>
      <w:proofErr w:type="gramStart"/>
      <w:r w:rsidR="004D2AD3" w:rsidRPr="004D2AD3">
        <w:rPr>
          <w:rFonts w:hint="eastAsia"/>
        </w:rPr>
        <w:t>最右端</w:t>
      </w:r>
      <w:proofErr w:type="gramEnd"/>
      <w:r w:rsidR="004D2AD3" w:rsidRPr="004D2AD3">
        <w:rPr>
          <w:rFonts w:hint="eastAsia"/>
        </w:rPr>
        <w:t>。</w:t>
      </w:r>
    </w:p>
    <w:p w:rsidR="00861DBC" w:rsidRDefault="00861DBC" w:rsidP="00861DBC">
      <w:pPr>
        <w:pStyle w:val="33--"/>
      </w:pPr>
      <w:r>
        <w:rPr>
          <w:rFonts w:ascii="華康中明體" w:hint="eastAsia"/>
        </w:rPr>
        <w:t>◎</w:t>
      </w:r>
      <w:r>
        <w:rPr>
          <w:rFonts w:hint="eastAsia"/>
        </w:rPr>
        <w:t>53</w:t>
      </w:r>
      <w:r>
        <w:rPr>
          <w:rFonts w:hint="eastAsia"/>
        </w:rPr>
        <w:t>～</w:t>
      </w:r>
      <w:r>
        <w:rPr>
          <w:rFonts w:hint="eastAsia"/>
        </w:rPr>
        <w:t>56</w:t>
      </w:r>
      <w:proofErr w:type="gramStart"/>
      <w:r>
        <w:rPr>
          <w:rFonts w:hint="eastAsia"/>
          <w:lang w:eastAsia="zh-HK"/>
        </w:rPr>
        <w:t>題為題</w:t>
      </w:r>
      <w:proofErr w:type="gramEnd"/>
      <w:r>
        <w:rPr>
          <w:rFonts w:hint="eastAsia"/>
          <w:lang w:eastAsia="zh-HK"/>
        </w:rPr>
        <w:t>組題</w:t>
      </w:r>
    </w:p>
    <w:p w:rsidR="004D2AD3" w:rsidRPr="004D2AD3" w:rsidRDefault="00861DBC" w:rsidP="00861DBC">
      <w:pPr>
        <w:pStyle w:val="11--2"/>
        <w:spacing w:before="120" w:after="120"/>
      </w:pPr>
      <w:r>
        <w:rPr>
          <w:noProof/>
        </w:rPr>
        <mc:AlternateContent>
          <mc:Choice Requires="wps">
            <w:drawing>
              <wp:anchor distT="0" distB="0" distL="114300" distR="114300" simplePos="0" relativeHeight="251917312" behindDoc="1" locked="0" layoutInCell="1" allowOverlap="1">
                <wp:simplePos x="0" y="0"/>
                <wp:positionH relativeFrom="column">
                  <wp:posOffset>185420</wp:posOffset>
                </wp:positionH>
                <wp:positionV relativeFrom="paragraph">
                  <wp:posOffset>104140</wp:posOffset>
                </wp:positionV>
                <wp:extent cx="1887071" cy="235070"/>
                <wp:effectExtent l="0" t="0" r="0" b="0"/>
                <wp:wrapNone/>
                <wp:docPr id="23" name="矩形 23"/>
                <wp:cNvGraphicFramePr/>
                <a:graphic xmlns:a="http://schemas.openxmlformats.org/drawingml/2006/main">
                  <a:graphicData uri="http://schemas.microsoft.com/office/word/2010/wordprocessingShape">
                    <wps:wsp>
                      <wps:cNvSpPr/>
                      <wps:spPr>
                        <a:xfrm>
                          <a:off x="0" y="0"/>
                          <a:ext cx="1887071"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23" o:spid="_x0000_s1026" style="position:absolute;margin-left:14.6pt;margin-top:8.2pt;width:148.6pt;height:18.5pt;z-index:-251399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" fillcolor="#ffda2a" stroked="f" strokeweight="2pt"/>
            </w:pict>
          </mc:Fallback>
        </mc:AlternateContent>
      </w:r>
      <w:r w:rsidR="00CD1DCE">
        <w:rPr>
          <w:rFonts w:hint="eastAsia"/>
        </w:rPr>
        <w:t>5</w:t>
      </w:r>
      <w:r w:rsidR="00CD1DCE">
        <w:t>3</w:t>
      </w:r>
      <w:r w:rsidR="00A65504">
        <w:rPr>
          <w:rFonts w:hint="eastAsia"/>
        </w:rPr>
        <w:t xml:space="preserve">　</w:t>
      </w:r>
      <w:r w:rsidR="004D2AD3" w:rsidRPr="004D2AD3">
        <w:rPr>
          <w:rFonts w:hint="eastAsia"/>
        </w:rPr>
        <w:t>聚乳酸的生成與分解</w:t>
      </w:r>
    </w:p>
    <w:p w:rsidR="004D2AD3" w:rsidRPr="004D2AD3" w:rsidRDefault="006F2363" w:rsidP="006F2363">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rPr>
          <w:rFonts w:hint="eastAsia"/>
        </w:rPr>
        <w:t>第</w:t>
      </w:r>
      <w:r w:rsidR="004D2AD3" w:rsidRPr="004D2AD3">
        <w:rPr>
          <w:rFonts w:hint="eastAsia"/>
        </w:rPr>
        <w:t>4</w:t>
      </w:r>
      <w:r w:rsidR="004D2AD3" w:rsidRPr="004D2AD3">
        <w:rPr>
          <w:rFonts w:hint="eastAsia"/>
        </w:rPr>
        <w:t>章</w:t>
      </w:r>
      <w:r w:rsidR="004D2AD3" w:rsidRPr="004D2AD3">
        <w:rPr>
          <w:rFonts w:hint="eastAsia"/>
        </w:rPr>
        <w:t xml:space="preserve"> </w:t>
      </w:r>
      <w:r w:rsidR="004D2AD3" w:rsidRPr="004D2AD3">
        <w:rPr>
          <w:rFonts w:hint="eastAsia"/>
        </w:rPr>
        <w:t>生活中的化學</w:t>
      </w:r>
      <w:r w:rsidR="004D2AD3" w:rsidRPr="004D2AD3">
        <w:rPr>
          <w:rFonts w:hint="eastAsia"/>
        </w:rPr>
        <w:t xml:space="preserve"> </w:t>
      </w:r>
      <w:r w:rsidR="004D2AD3" w:rsidRPr="004D2AD3">
        <w:rPr>
          <w:rFonts w:hint="eastAsia"/>
        </w:rPr>
        <w:t>第</w:t>
      </w:r>
      <w:r w:rsidR="004D2AD3" w:rsidRPr="004D2AD3">
        <w:rPr>
          <w:rFonts w:hint="eastAsia"/>
        </w:rPr>
        <w:t>3</w:t>
      </w:r>
      <w:r w:rsidR="004D2AD3" w:rsidRPr="004D2AD3">
        <w:rPr>
          <w:rFonts w:hint="eastAsia"/>
        </w:rPr>
        <w:t>節</w:t>
      </w:r>
      <w:r w:rsidR="004D2AD3" w:rsidRPr="004D2AD3">
        <w:rPr>
          <w:rFonts w:hint="eastAsia"/>
        </w:rPr>
        <w:t xml:space="preserve"> </w:t>
      </w:r>
      <w:r w:rsidR="004D2AD3" w:rsidRPr="004D2AD3">
        <w:rPr>
          <w:rFonts w:hint="eastAsia"/>
        </w:rPr>
        <w:t>環境與化學</w:t>
      </w:r>
    </w:p>
    <w:p w:rsidR="006F2363" w:rsidRDefault="006F2363" w:rsidP="00B00867">
      <w:pPr>
        <w:pStyle w:val="22--2"/>
        <w:rPr>
          <w:rFonts w:eastAsia="DFMingStd-W5"/>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5c.</w:t>
      </w:r>
      <w:r w:rsidR="0067003A" w:rsidRPr="0067003A">
        <w:rPr>
          <w:rFonts w:ascii="TimesNewRomanPSMT" w:hAnsi="TimesNewRomanPSMT" w:cs="TimesNewRomanPSMT" w:hint="eastAsia"/>
        </w:rPr>
        <w:t>根據事實或資料，評價科學對自然環境或人類文明的影響</w:t>
      </w:r>
    </w:p>
    <w:p w:rsidR="004D2AD3" w:rsidRPr="004D2AD3" w:rsidRDefault="006F2363" w:rsidP="006F2363">
      <w:pPr>
        <w:pStyle w:val="22--2"/>
      </w:pPr>
      <w:r w:rsidRPr="00B00867">
        <w:rPr>
          <w:rStyle w:val="A--"/>
          <w:rFonts w:hint="eastAsia"/>
        </w:rPr>
        <w:t>解題觀念：</w:t>
      </w:r>
      <w:r>
        <w:rPr>
          <w:rStyle w:val="A--"/>
          <w:rFonts w:hint="eastAsia"/>
        </w:rPr>
        <w:tab/>
      </w:r>
      <w:r w:rsidR="004D2AD3" w:rsidRPr="004D2AD3">
        <w:rPr>
          <w:rFonts w:hint="eastAsia"/>
        </w:rPr>
        <w:t>培養從</w:t>
      </w:r>
      <w:proofErr w:type="gramStart"/>
      <w:r w:rsidR="004D2AD3" w:rsidRPr="004D2AD3">
        <w:rPr>
          <w:rFonts w:hint="eastAsia"/>
        </w:rPr>
        <w:t>長題幹</w:t>
      </w:r>
      <w:proofErr w:type="gramEnd"/>
      <w:r w:rsidR="004D2AD3" w:rsidRPr="004D2AD3">
        <w:rPr>
          <w:rFonts w:hint="eastAsia"/>
        </w:rPr>
        <w:t>的文章中找出答案的能力</w:t>
      </w:r>
    </w:p>
    <w:p w:rsidR="004D2AD3" w:rsidRPr="004D2AD3" w:rsidRDefault="006F2363" w:rsidP="004D2AD3">
      <w:pPr>
        <w:pStyle w:val="22--1"/>
      </w:pPr>
      <w:r w:rsidRPr="00B00867">
        <w:rPr>
          <w:rStyle w:val="A--"/>
          <w:rFonts w:hint="eastAsia"/>
        </w:rPr>
        <w:t>答　　案：</w:t>
      </w:r>
      <w:r w:rsidR="004D2AD3" w:rsidRPr="004D2AD3">
        <w:rPr>
          <w:rFonts w:hint="eastAsia"/>
        </w:rPr>
        <w:t>ACD</w:t>
      </w:r>
    </w:p>
    <w:p w:rsidR="006F2363" w:rsidRDefault="006F2363" w:rsidP="00CD1DCE">
      <w:pPr>
        <w:pStyle w:val="22--2"/>
        <w:tabs>
          <w:tab w:val="left" w:pos="2325"/>
        </w:tabs>
        <w:spacing w:line="384" w:lineRule="atLeast"/>
      </w:pPr>
      <w:r w:rsidRPr="00B00867">
        <w:rPr>
          <w:rStyle w:val="A--"/>
          <w:rFonts w:hint="eastAsia"/>
        </w:rPr>
        <w:t>解　　析：</w:t>
      </w:r>
      <w:r>
        <w:rPr>
          <w:rStyle w:val="A--"/>
          <w:rFonts w:hint="eastAsia"/>
        </w:rPr>
        <w:tab/>
      </w:r>
      <w:r w:rsidR="004D2AD3" w:rsidRPr="004D2AD3">
        <w:rPr>
          <w:rFonts w:hint="eastAsia"/>
        </w:rPr>
        <w:t>聚乳酸的產生與分解，可寫成如下過程：</w:t>
      </w:r>
      <w:r>
        <w:br/>
      </w:r>
      <w:r w:rsidRPr="006F2363">
        <w:rPr>
          <w:position w:val="-48"/>
        </w:rPr>
        <w:object w:dxaOrig="7400" w:dyaOrig="1080">
          <v:shape id="_x0000_i1047" type="#_x0000_t75" style="width:369.5pt;height:54.5pt" o:ole="">
            <v:imagedata r:id="rId62" o:title=""/>
          </v:shape>
          <o:OLEObject Type="Embed" ProgID="Equation.DSMT4" ShapeID="_x0000_i1047" DrawAspect="Content" ObjectID="_1650705371" r:id="rId63"/>
        </w:object>
      </w:r>
      <w:r>
        <w:rPr>
          <w:rFonts w:hint="eastAsia"/>
        </w:rPr>
        <w:br/>
      </w:r>
      <w:r w:rsidR="004D2AD3" w:rsidRPr="004D2AD3">
        <w:rPr>
          <w:rFonts w:hint="eastAsia"/>
        </w:rPr>
        <w:t>由上述過程可知：</w:t>
      </w:r>
      <w:r>
        <w:br/>
      </w:r>
      <w:r w:rsidR="004D2AD3" w:rsidRPr="004D2AD3">
        <w:t>(A)</w:t>
      </w:r>
      <w:r>
        <w:rPr>
          <w:rFonts w:hint="eastAsia"/>
        </w:rPr>
        <w:t>○</w:t>
      </w:r>
      <w:r>
        <w:br/>
      </w:r>
      <w:r w:rsidR="004D2AD3" w:rsidRPr="004D2AD3">
        <w:t>(B)</w:t>
      </w:r>
      <w:r>
        <w:sym w:font="Wingdings 2" w:char="F0CD"/>
      </w:r>
      <w:r>
        <w:t>；</w:t>
      </w:r>
      <w:r w:rsidR="00CD1DCE">
        <w:rPr>
          <w:rFonts w:hint="eastAsia"/>
        </w:rPr>
        <w:tab/>
      </w:r>
      <w:r w:rsidR="004D2AD3" w:rsidRPr="004D2AD3">
        <w:rPr>
          <w:rFonts w:hint="eastAsia"/>
        </w:rPr>
        <w:t>聚乳酸不會增加環境額外負擔</w:t>
      </w:r>
      <w:r>
        <w:br/>
      </w:r>
      <w:r w:rsidR="004D2AD3" w:rsidRPr="004D2AD3">
        <w:t>(C)</w:t>
      </w:r>
      <w:r>
        <w:rPr>
          <w:rFonts w:hint="eastAsia"/>
        </w:rPr>
        <w:t>○；</w:t>
      </w:r>
      <w:r w:rsidR="00CD1DCE">
        <w:rPr>
          <w:rFonts w:hint="eastAsia"/>
        </w:rPr>
        <w:tab/>
      </w:r>
      <w:proofErr w:type="gramStart"/>
      <w:r w:rsidR="004D2AD3" w:rsidRPr="004D2AD3">
        <w:rPr>
          <w:rFonts w:hint="eastAsia"/>
        </w:rPr>
        <w:t>厭氧分解</w:t>
      </w:r>
      <w:proofErr w:type="gramEnd"/>
      <w:r w:rsidR="004D2AD3" w:rsidRPr="004D2AD3">
        <w:rPr>
          <w:rFonts w:hint="eastAsia"/>
        </w:rPr>
        <w:t>會讓生物可分解塑膠釋出甲烷</w:t>
      </w:r>
    </w:p>
    <w:p w:rsidR="004D2AD3" w:rsidRPr="004D2AD3" w:rsidRDefault="006F2363" w:rsidP="00CD1DCE">
      <w:pPr>
        <w:pStyle w:val="22--2"/>
        <w:tabs>
          <w:tab w:val="left" w:pos="2325"/>
        </w:tabs>
        <w:spacing w:line="384" w:lineRule="atLeast"/>
        <w:ind w:left="2268" w:hanging="1984"/>
      </w:pPr>
      <w:r>
        <w:rPr>
          <w:rFonts w:hint="eastAsia"/>
        </w:rPr>
        <w:tab/>
      </w:r>
      <w:r w:rsidR="004D2AD3" w:rsidRPr="004D2AD3">
        <w:t>(D)</w:t>
      </w:r>
      <w:r>
        <w:rPr>
          <w:rFonts w:hint="eastAsia"/>
        </w:rPr>
        <w:t>○；</w:t>
      </w:r>
      <w:r w:rsidR="00CD1DCE">
        <w:rPr>
          <w:rFonts w:hint="eastAsia"/>
        </w:rPr>
        <w:tab/>
      </w:r>
      <w:r w:rsidR="004D2AD3" w:rsidRPr="004D2AD3">
        <w:rPr>
          <w:rFonts w:hint="eastAsia"/>
        </w:rPr>
        <w:t>聚乳酸有機會達到碳中和，但化石燃料為主的塑膠肯定會造環境污染及溫室效應</w:t>
      </w:r>
    </w:p>
    <w:p w:rsidR="004D2AD3" w:rsidRPr="004D2AD3" w:rsidRDefault="006F2363" w:rsidP="00CD1DCE">
      <w:pPr>
        <w:pStyle w:val="22--2"/>
        <w:tabs>
          <w:tab w:val="left" w:pos="2325"/>
        </w:tabs>
      </w:pPr>
      <w:r>
        <w:rPr>
          <w:rFonts w:hint="eastAsia"/>
        </w:rPr>
        <w:tab/>
      </w:r>
      <w:r w:rsidR="004D2AD3" w:rsidRPr="004D2AD3">
        <w:t>(E)</w:t>
      </w:r>
      <w:r>
        <w:sym w:font="Wingdings 2" w:char="F0CD"/>
      </w:r>
      <w:r>
        <w:t>；</w:t>
      </w:r>
      <w:r w:rsidR="00CD1DCE">
        <w:rPr>
          <w:rFonts w:hint="eastAsia"/>
        </w:rPr>
        <w:tab/>
      </w:r>
      <w:r w:rsidR="004D2AD3" w:rsidRPr="004D2AD3">
        <w:rPr>
          <w:rFonts w:hint="eastAsia"/>
        </w:rPr>
        <w:t>生物不可分解塑膠的成分主要是化石燃料。</w:t>
      </w:r>
    </w:p>
    <w:p w:rsidR="004D2AD3" w:rsidRPr="004D2AD3" w:rsidRDefault="00861DBC" w:rsidP="006F2363">
      <w:pPr>
        <w:pStyle w:val="11--2"/>
      </w:pPr>
      <w:r>
        <w:rPr>
          <w:noProof/>
        </w:rPr>
        <mc:AlternateContent>
          <mc:Choice Requires="wps">
            <w:drawing>
              <wp:anchor distT="0" distB="0" distL="114300" distR="114300" simplePos="0" relativeHeight="251919360" behindDoc="1" locked="0" layoutInCell="1" allowOverlap="1">
                <wp:simplePos x="0" y="0"/>
                <wp:positionH relativeFrom="column">
                  <wp:posOffset>186978</wp:posOffset>
                </wp:positionH>
                <wp:positionV relativeFrom="paragraph">
                  <wp:posOffset>174914</wp:posOffset>
                </wp:positionV>
                <wp:extent cx="1454727" cy="235070"/>
                <wp:effectExtent l="0" t="0" r="0" b="0"/>
                <wp:wrapNone/>
                <wp:docPr id="24" name="矩形 24"/>
                <wp:cNvGraphicFramePr/>
                <a:graphic xmlns:a="http://schemas.openxmlformats.org/drawingml/2006/main">
                  <a:graphicData uri="http://schemas.microsoft.com/office/word/2010/wordprocessingShape">
                    <wps:wsp>
                      <wps:cNvSpPr/>
                      <wps:spPr>
                        <a:xfrm>
                          <a:off x="0" y="0"/>
                          <a:ext cx="14547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24" o:spid="_x0000_s1026" style="position:absolute;margin-left:14.7pt;margin-top:13.75pt;width:114.55pt;height:18.5pt;z-index:-251397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" fillcolor="#ffda2a" stroked="f" strokeweight="2pt"/>
            </w:pict>
          </mc:Fallback>
        </mc:AlternateContent>
      </w:r>
      <w:r w:rsidR="00CD1DCE">
        <w:rPr>
          <w:rFonts w:hint="eastAsia"/>
        </w:rPr>
        <w:t>54</w:t>
      </w:r>
      <w:r w:rsidR="006F2363">
        <w:rPr>
          <w:rFonts w:hint="eastAsia"/>
        </w:rPr>
        <w:t xml:space="preserve">　</w:t>
      </w:r>
      <w:r w:rsidR="004D2AD3" w:rsidRPr="004D2AD3">
        <w:rPr>
          <w:rFonts w:hint="eastAsia"/>
        </w:rPr>
        <w:t>全球</w:t>
      </w:r>
      <w:proofErr w:type="gramStart"/>
      <w:r w:rsidR="004D2AD3" w:rsidRPr="004D2AD3">
        <w:rPr>
          <w:rFonts w:hint="eastAsia"/>
        </w:rPr>
        <w:t>暖化潛</w:t>
      </w:r>
      <w:proofErr w:type="gramEnd"/>
      <w:r w:rsidR="004D2AD3" w:rsidRPr="004D2AD3">
        <w:rPr>
          <w:rFonts w:hint="eastAsia"/>
        </w:rPr>
        <w:t>勢</w:t>
      </w:r>
    </w:p>
    <w:p w:rsidR="004D2AD3" w:rsidRPr="004D2AD3" w:rsidRDefault="006F2363" w:rsidP="006F2363">
      <w:pPr>
        <w:pStyle w:val="22--2"/>
      </w:pPr>
      <w:r w:rsidRPr="00B00867">
        <w:rPr>
          <w:rStyle w:val="A--"/>
          <w:rFonts w:hint="eastAsia"/>
        </w:rPr>
        <w:t>出　　處：</w:t>
      </w:r>
      <w:r>
        <w:rPr>
          <w:rStyle w:val="A--"/>
          <w:rFonts w:hint="eastAsia"/>
        </w:rPr>
        <w:tab/>
      </w:r>
      <w:r w:rsidR="004D2AD3" w:rsidRPr="004D2AD3">
        <w:t>【龍騰版】化學</w:t>
      </w:r>
      <w:r w:rsidR="001A628B">
        <w:t>（全）</w:t>
      </w:r>
      <w:r w:rsidR="004D2AD3" w:rsidRPr="004D2AD3">
        <w:t xml:space="preserve"> </w:t>
      </w:r>
      <w:r w:rsidR="004D2AD3" w:rsidRPr="004D2AD3">
        <w:rPr>
          <w:rFonts w:hint="eastAsia"/>
        </w:rPr>
        <w:t>第</w:t>
      </w:r>
      <w:r w:rsidR="004D2AD3" w:rsidRPr="004D2AD3">
        <w:rPr>
          <w:rFonts w:hint="eastAsia"/>
        </w:rPr>
        <w:t>4</w:t>
      </w:r>
      <w:r w:rsidR="004D2AD3" w:rsidRPr="004D2AD3">
        <w:rPr>
          <w:rFonts w:hint="eastAsia"/>
        </w:rPr>
        <w:t>章</w:t>
      </w:r>
      <w:r w:rsidR="004D2AD3" w:rsidRPr="004D2AD3">
        <w:rPr>
          <w:rFonts w:hint="eastAsia"/>
        </w:rPr>
        <w:t xml:space="preserve"> </w:t>
      </w:r>
      <w:r w:rsidR="004D2AD3" w:rsidRPr="004D2AD3">
        <w:rPr>
          <w:rFonts w:hint="eastAsia"/>
        </w:rPr>
        <w:t>生活中的化學</w:t>
      </w:r>
      <w:r w:rsidR="004D2AD3" w:rsidRPr="004D2AD3">
        <w:rPr>
          <w:rFonts w:hint="eastAsia"/>
        </w:rPr>
        <w:t xml:space="preserve"> </w:t>
      </w:r>
      <w:r w:rsidR="004D2AD3" w:rsidRPr="004D2AD3">
        <w:rPr>
          <w:rFonts w:hint="eastAsia"/>
        </w:rPr>
        <w:t>第</w:t>
      </w:r>
      <w:r w:rsidR="004D2AD3" w:rsidRPr="004D2AD3">
        <w:rPr>
          <w:rFonts w:hint="eastAsia"/>
        </w:rPr>
        <w:t>3</w:t>
      </w:r>
      <w:r w:rsidR="004D2AD3" w:rsidRPr="004D2AD3">
        <w:rPr>
          <w:rFonts w:hint="eastAsia"/>
        </w:rPr>
        <w:t>節</w:t>
      </w:r>
      <w:r w:rsidR="004D2AD3" w:rsidRPr="004D2AD3">
        <w:rPr>
          <w:rFonts w:hint="eastAsia"/>
        </w:rPr>
        <w:t xml:space="preserve"> </w:t>
      </w:r>
      <w:r w:rsidR="004D2AD3" w:rsidRPr="004D2AD3">
        <w:rPr>
          <w:rFonts w:hint="eastAsia"/>
        </w:rPr>
        <w:t>環境與化學</w:t>
      </w:r>
    </w:p>
    <w:p w:rsidR="0067003A" w:rsidRPr="0067003A" w:rsidRDefault="006F2363" w:rsidP="0067003A">
      <w:pPr>
        <w:pStyle w:val="22--2"/>
        <w:rPr>
          <w:rFonts w:ascii="TimesNewRomanPSMT" w:hAnsi="TimesNewRomanPSMT" w:cs="TimesNewRomanPSMT"/>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4c.</w:t>
      </w:r>
      <w:r w:rsidR="0067003A" w:rsidRPr="0067003A">
        <w:rPr>
          <w:rFonts w:ascii="TimesNewRomanPSMT" w:hAnsi="TimesNewRomanPSMT" w:cs="TimesNewRomanPSMT" w:hint="eastAsia"/>
        </w:rPr>
        <w:t>根據事實或資料，整理辨別各種觀點的異同</w:t>
      </w:r>
    </w:p>
    <w:p w:rsidR="006F2363" w:rsidRDefault="0067003A" w:rsidP="0067003A">
      <w:pPr>
        <w:pStyle w:val="22--2"/>
        <w:rPr>
          <w:rFonts w:eastAsia="DFMingStd-W5"/>
        </w:rPr>
      </w:pPr>
      <w:r>
        <w:rPr>
          <w:rFonts w:ascii="TimesNewRomanPSMT" w:hAnsi="TimesNewRomanPSMT" w:cs="TimesNewRomanPSMT" w:hint="eastAsia"/>
        </w:rPr>
        <w:tab/>
      </w:r>
      <w:r w:rsidRPr="0067003A">
        <w:rPr>
          <w:rFonts w:ascii="TimesNewRomanPSMT" w:hAnsi="TimesNewRomanPSMT" w:cs="TimesNewRomanPSMT" w:hint="eastAsia"/>
        </w:rPr>
        <w:t>5c.</w:t>
      </w:r>
      <w:r w:rsidRPr="0067003A">
        <w:rPr>
          <w:rFonts w:ascii="TimesNewRomanPSMT" w:hAnsi="TimesNewRomanPSMT" w:cs="TimesNewRomanPSMT" w:hint="eastAsia"/>
        </w:rPr>
        <w:t>根據事實或資料，評價科學對自然環境或人類文明的影響</w:t>
      </w:r>
    </w:p>
    <w:p w:rsidR="004D2AD3" w:rsidRPr="004D2AD3" w:rsidRDefault="006F2363" w:rsidP="006F2363">
      <w:pPr>
        <w:pStyle w:val="22--2"/>
      </w:pPr>
      <w:r w:rsidRPr="00B00867">
        <w:rPr>
          <w:rStyle w:val="A--"/>
          <w:rFonts w:hint="eastAsia"/>
        </w:rPr>
        <w:t>解題觀念：</w:t>
      </w:r>
      <w:r>
        <w:rPr>
          <w:rStyle w:val="A--"/>
          <w:rFonts w:hint="eastAsia"/>
        </w:rPr>
        <w:tab/>
      </w:r>
      <w:r w:rsidR="004D2AD3" w:rsidRPr="004D2AD3">
        <w:rPr>
          <w:rFonts w:hint="eastAsia"/>
        </w:rPr>
        <w:t>知曉全球</w:t>
      </w:r>
      <w:proofErr w:type="gramStart"/>
      <w:r w:rsidR="004D2AD3" w:rsidRPr="004D2AD3">
        <w:rPr>
          <w:rFonts w:hint="eastAsia"/>
        </w:rPr>
        <w:t>暖化潛</w:t>
      </w:r>
      <w:proofErr w:type="gramEnd"/>
      <w:r w:rsidR="004D2AD3" w:rsidRPr="004D2AD3">
        <w:rPr>
          <w:rFonts w:hint="eastAsia"/>
        </w:rPr>
        <w:t>勢</w:t>
      </w:r>
      <w:r w:rsidR="004D2AD3" w:rsidRPr="004D2AD3">
        <w:rPr>
          <w:rFonts w:hint="eastAsia"/>
        </w:rPr>
        <w:t>(</w:t>
      </w:r>
      <w:r w:rsidR="004D2AD3" w:rsidRPr="004D2AD3">
        <w:t>GWP</w:t>
      </w:r>
      <w:r w:rsidR="004D2AD3" w:rsidRPr="004D2AD3">
        <w:rPr>
          <w:rFonts w:hint="eastAsia"/>
        </w:rPr>
        <w:t>)</w:t>
      </w:r>
      <w:r w:rsidR="004D2AD3" w:rsidRPr="004D2AD3">
        <w:rPr>
          <w:rFonts w:hint="eastAsia"/>
        </w:rPr>
        <w:t>的意義</w:t>
      </w:r>
    </w:p>
    <w:p w:rsidR="004D2AD3" w:rsidRPr="004D2AD3" w:rsidRDefault="006F2363" w:rsidP="004D2AD3">
      <w:pPr>
        <w:pStyle w:val="22--1"/>
      </w:pPr>
      <w:r w:rsidRPr="00B00867">
        <w:rPr>
          <w:rStyle w:val="A--"/>
          <w:rFonts w:hint="eastAsia"/>
        </w:rPr>
        <w:t>答　　案：</w:t>
      </w:r>
      <w:r w:rsidR="00861DBC">
        <w:rPr>
          <w:rFonts w:hint="eastAsia"/>
          <w:lang w:eastAsia="zh-HK"/>
        </w:rPr>
        <w:t>二氧化碳</w:t>
      </w:r>
    </w:p>
    <w:p w:rsidR="006F2363" w:rsidRDefault="006F2363" w:rsidP="006F2363">
      <w:pPr>
        <w:pStyle w:val="22--2"/>
        <w:spacing w:line="384" w:lineRule="atLeast"/>
      </w:pPr>
      <w:r w:rsidRPr="00B00867">
        <w:rPr>
          <w:rStyle w:val="A--"/>
          <w:rFonts w:hint="eastAsia"/>
        </w:rPr>
        <w:t>解　　析：</w:t>
      </w:r>
      <w:r>
        <w:rPr>
          <w:rStyle w:val="A--"/>
          <w:rFonts w:hint="eastAsia"/>
        </w:rPr>
        <w:tab/>
      </w:r>
      <w:r w:rsidR="004D2AD3" w:rsidRPr="004D2AD3">
        <w:rPr>
          <w:rFonts w:hint="eastAsia"/>
        </w:rPr>
        <w:t>原因：</w:t>
      </w:r>
    </w:p>
    <w:p w:rsidR="004D2AD3" w:rsidRPr="004D2AD3" w:rsidRDefault="006F2363" w:rsidP="006F2363">
      <w:pPr>
        <w:pStyle w:val="22--2"/>
        <w:spacing w:line="384" w:lineRule="atLeast"/>
        <w:ind w:left="1787" w:hanging="1503"/>
      </w:pPr>
      <w:r>
        <w:rPr>
          <w:rFonts w:hint="eastAsia"/>
        </w:rPr>
        <w:tab/>
      </w:r>
      <w:r>
        <w:fldChar w:fldCharType="begin"/>
      </w:r>
      <w:r>
        <w:instrText xml:space="preserve"> </w:instrText>
      </w:r>
      <w:r>
        <w:rPr>
          <w:rFonts w:hint="eastAsia"/>
        </w:rPr>
        <w:instrText>eq \o\ac(</w:instrText>
      </w:r>
      <w:r>
        <w:rPr>
          <w:rFonts w:hint="eastAsia"/>
        </w:rPr>
        <w:instrText>○</w:instrText>
      </w:r>
      <w:r>
        <w:rPr>
          <w:rFonts w:hint="eastAsia"/>
        </w:rPr>
        <w:instrText>,</w:instrText>
      </w:r>
      <w:r w:rsidRPr="008D6821">
        <w:rPr>
          <w:rFonts w:hint="eastAsia"/>
          <w:position w:val="1"/>
          <w:sz w:val="19"/>
          <w:szCs w:val="19"/>
        </w:rPr>
        <w:instrText>1</w:instrText>
      </w:r>
      <w:r>
        <w:rPr>
          <w:rFonts w:hint="eastAsia"/>
        </w:rPr>
        <w:instrText>)</w:instrText>
      </w:r>
      <w:r>
        <w:fldChar w:fldCharType="end"/>
      </w:r>
      <w:r>
        <w:rPr>
          <w:rFonts w:hint="eastAsia"/>
        </w:rPr>
        <w:tab/>
      </w:r>
      <w:r w:rsidR="004D2AD3" w:rsidRPr="004D2AD3">
        <w:rPr>
          <w:rFonts w:hint="eastAsia"/>
        </w:rPr>
        <w:t>甲烷的全球</w:t>
      </w:r>
      <w:proofErr w:type="gramStart"/>
      <w:r w:rsidR="004D2AD3" w:rsidRPr="004D2AD3">
        <w:rPr>
          <w:rFonts w:hint="eastAsia"/>
        </w:rPr>
        <w:t>暖化潛</w:t>
      </w:r>
      <w:proofErr w:type="gramEnd"/>
      <w:r w:rsidR="004D2AD3" w:rsidRPr="004D2AD3">
        <w:rPr>
          <w:rFonts w:hint="eastAsia"/>
        </w:rPr>
        <w:t>勢最高是二氧化碳的</w:t>
      </w:r>
      <w:r w:rsidR="004D2AD3" w:rsidRPr="004D2AD3">
        <w:rPr>
          <w:rFonts w:hint="eastAsia"/>
        </w:rPr>
        <w:t>86</w:t>
      </w:r>
      <w:r w:rsidR="004D2AD3" w:rsidRPr="004D2AD3">
        <w:rPr>
          <w:rFonts w:hint="eastAsia"/>
        </w:rPr>
        <w:t>倍</w:t>
      </w:r>
      <w:r w:rsidRPr="006F2363">
        <w:rPr>
          <w:position w:val="-6"/>
        </w:rPr>
        <w:object w:dxaOrig="300" w:dyaOrig="240">
          <v:shape id="_x0000_i1048" type="#_x0000_t75" style="width:16pt;height:12.5pt" o:ole="">
            <v:imagedata r:id="rId64" o:title=""/>
          </v:shape>
          <o:OLEObject Type="Embed" ProgID="Equation.DSMT4" ShapeID="_x0000_i1048" DrawAspect="Content" ObjectID="_1650705372" r:id="rId65"/>
        </w:object>
      </w:r>
      <w:r w:rsidR="004D2AD3" w:rsidRPr="004D2AD3">
        <w:rPr>
          <w:rFonts w:hint="eastAsia"/>
        </w:rPr>
        <w:t>代表</w:t>
      </w:r>
      <w:r w:rsidR="004D2AD3" w:rsidRPr="004D2AD3">
        <w:rPr>
          <w:rFonts w:hint="eastAsia"/>
        </w:rPr>
        <w:t>1</w:t>
      </w:r>
      <w:r w:rsidR="004D2AD3" w:rsidRPr="004D2AD3">
        <w:rPr>
          <w:rFonts w:hint="eastAsia"/>
        </w:rPr>
        <w:t>公噸的甲烷所造成的暖化效應是同量二氧化碳的</w:t>
      </w:r>
      <w:r w:rsidR="004D2AD3" w:rsidRPr="004D2AD3">
        <w:rPr>
          <w:rFonts w:hint="eastAsia"/>
        </w:rPr>
        <w:t>86</w:t>
      </w:r>
      <w:r w:rsidR="004D2AD3" w:rsidRPr="004D2AD3">
        <w:rPr>
          <w:rFonts w:hint="eastAsia"/>
        </w:rPr>
        <w:t>倍</w:t>
      </w:r>
    </w:p>
    <w:p w:rsidR="004D2AD3" w:rsidRDefault="006F2363" w:rsidP="006F2363">
      <w:pPr>
        <w:pStyle w:val="22--2"/>
        <w:spacing w:line="384" w:lineRule="atLeast"/>
        <w:ind w:left="1787" w:hanging="1503"/>
      </w:pPr>
      <w:r>
        <w:rPr>
          <w:rFonts w:hint="eastAsia"/>
        </w:rPr>
        <w:tab/>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1"/>
          <w:sz w:val="19"/>
          <w:szCs w:val="19"/>
        </w:rPr>
        <w:instrText>2</w:instrText>
      </w:r>
      <w:r>
        <w:rPr>
          <w:rFonts w:hint="eastAsia"/>
        </w:rPr>
        <w:instrText>)</w:instrText>
      </w:r>
      <w:r>
        <w:fldChar w:fldCharType="end"/>
      </w:r>
      <w:r>
        <w:rPr>
          <w:rFonts w:hint="eastAsia"/>
        </w:rPr>
        <w:tab/>
      </w:r>
      <w:r w:rsidR="004D2AD3" w:rsidRPr="004D2AD3">
        <w:rPr>
          <w:rFonts w:hint="eastAsia"/>
        </w:rPr>
        <w:t>由表</w:t>
      </w:r>
      <w:r w:rsidR="004D2AD3" w:rsidRPr="004D2AD3">
        <w:rPr>
          <w:rFonts w:hint="eastAsia"/>
        </w:rPr>
        <w:t>6</w:t>
      </w:r>
      <w:r w:rsidR="004D2AD3" w:rsidRPr="004D2AD3">
        <w:rPr>
          <w:rFonts w:hint="eastAsia"/>
        </w:rPr>
        <w:t>可知，</w:t>
      </w:r>
      <w:r w:rsidR="004D2AD3" w:rsidRPr="004D2AD3">
        <w:rPr>
          <w:rFonts w:hint="eastAsia"/>
        </w:rPr>
        <w:t>CO</w:t>
      </w:r>
      <w:r w:rsidR="004D2AD3" w:rsidRPr="006F2363">
        <w:rPr>
          <w:vertAlign w:val="subscript"/>
        </w:rPr>
        <w:t>2</w:t>
      </w:r>
      <w:proofErr w:type="gramStart"/>
      <w:r w:rsidR="004D2AD3" w:rsidRPr="004D2AD3">
        <w:rPr>
          <w:rFonts w:hint="eastAsia"/>
        </w:rPr>
        <w:t>在大氧的</w:t>
      </w:r>
      <w:proofErr w:type="gramEnd"/>
      <w:r w:rsidR="00CD1DCE">
        <w:rPr>
          <w:rFonts w:hint="eastAsia"/>
          <w:lang w:eastAsia="zh-HK"/>
        </w:rPr>
        <w:t>占</w:t>
      </w:r>
      <w:r w:rsidR="004D2AD3" w:rsidRPr="004D2AD3">
        <w:rPr>
          <w:rFonts w:hint="eastAsia"/>
        </w:rPr>
        <w:t>有量為</w:t>
      </w:r>
      <w:r w:rsidR="004D2AD3" w:rsidRPr="004D2AD3">
        <w:rPr>
          <w:rFonts w:hint="eastAsia"/>
        </w:rPr>
        <w:t>0.0398%</w:t>
      </w:r>
      <w:r w:rsidR="004D2AD3" w:rsidRPr="004D2AD3">
        <w:rPr>
          <w:rFonts w:hint="eastAsia"/>
        </w:rPr>
        <w:t>，而</w:t>
      </w:r>
      <w:r w:rsidR="004D2AD3" w:rsidRPr="004D2AD3">
        <w:rPr>
          <w:rFonts w:hint="eastAsia"/>
        </w:rPr>
        <w:t>CH</w:t>
      </w:r>
      <w:r w:rsidR="004D2AD3" w:rsidRPr="000E5F89">
        <w:rPr>
          <w:vertAlign w:val="subscript"/>
        </w:rPr>
        <w:t>4</w:t>
      </w:r>
      <w:r w:rsidR="004D2AD3" w:rsidRPr="004D2AD3">
        <w:rPr>
          <w:rFonts w:hint="eastAsia"/>
        </w:rPr>
        <w:t>則為</w:t>
      </w:r>
      <w:r w:rsidR="004D2AD3" w:rsidRPr="004D2AD3">
        <w:rPr>
          <w:rFonts w:hint="eastAsia"/>
        </w:rPr>
        <w:t>0.</w:t>
      </w:r>
      <w:r w:rsidR="000E5F89">
        <w:rPr>
          <w:rFonts w:hint="eastAsia"/>
        </w:rPr>
        <w:t>0</w:t>
      </w:r>
      <w:r w:rsidR="004D2AD3" w:rsidRPr="004D2AD3">
        <w:rPr>
          <w:rFonts w:hint="eastAsia"/>
        </w:rPr>
        <w:t>00179%</w:t>
      </w:r>
      <w:r>
        <w:br/>
      </w:r>
      <w:r w:rsidR="004D2AD3" w:rsidRPr="004D2AD3">
        <w:rPr>
          <w:rFonts w:hint="eastAsia"/>
        </w:rPr>
        <w:t>同時考量</w:t>
      </w:r>
      <w:r>
        <w:fldChar w:fldCharType="begin"/>
      </w:r>
      <w:r>
        <w:instrText xml:space="preserve"> </w:instrText>
      </w:r>
      <w:r>
        <w:rPr>
          <w:rFonts w:hint="eastAsia"/>
        </w:rPr>
        <w:instrText>eq \o\ac(</w:instrText>
      </w:r>
      <w:r>
        <w:rPr>
          <w:rFonts w:hint="eastAsia"/>
        </w:rPr>
        <w:instrText>○</w:instrText>
      </w:r>
      <w:r>
        <w:rPr>
          <w:rFonts w:hint="eastAsia"/>
        </w:rPr>
        <w:instrText>,</w:instrText>
      </w:r>
      <w:r w:rsidRPr="008D6821">
        <w:rPr>
          <w:rFonts w:hint="eastAsia"/>
          <w:position w:val="1"/>
          <w:sz w:val="19"/>
          <w:szCs w:val="19"/>
        </w:rPr>
        <w:instrText>1</w:instrText>
      </w:r>
      <w:r>
        <w:rPr>
          <w:rFonts w:hint="eastAsia"/>
        </w:rPr>
        <w:instrText>)</w:instrText>
      </w:r>
      <w:r>
        <w:fldChar w:fldCharType="end"/>
      </w:r>
      <w:r w:rsidR="004D2AD3" w:rsidRPr="004D2AD3">
        <w:rPr>
          <w:rFonts w:hint="eastAsia"/>
        </w:rPr>
        <w:t>和</w:t>
      </w:r>
      <w:r>
        <w:fldChar w:fldCharType="begin"/>
      </w:r>
      <w:r>
        <w:instrText xml:space="preserve"> </w:instrText>
      </w:r>
      <w:r>
        <w:rPr>
          <w:rFonts w:hint="eastAsia"/>
        </w:rPr>
        <w:instrText>eq \o\ac(</w:instrText>
      </w:r>
      <w:r>
        <w:rPr>
          <w:rFonts w:hint="eastAsia"/>
        </w:rPr>
        <w:instrText>○</w:instrText>
      </w:r>
      <w:r>
        <w:rPr>
          <w:rFonts w:hint="eastAsia"/>
        </w:rPr>
        <w:instrText>,</w:instrText>
      </w:r>
      <w:r>
        <w:rPr>
          <w:rFonts w:hint="eastAsia"/>
          <w:position w:val="1"/>
          <w:sz w:val="19"/>
          <w:szCs w:val="19"/>
        </w:rPr>
        <w:instrText>2</w:instrText>
      </w:r>
      <w:r>
        <w:rPr>
          <w:rFonts w:hint="eastAsia"/>
        </w:rPr>
        <w:instrText>)</w:instrText>
      </w:r>
      <w:r>
        <w:fldChar w:fldCharType="end"/>
      </w:r>
      <w:r w:rsidR="004D2AD3" w:rsidRPr="004D2AD3">
        <w:rPr>
          <w:rFonts w:hint="eastAsia"/>
        </w:rPr>
        <w:t>兩項因素，將其量化比較可得</w:t>
      </w:r>
      <w:r>
        <w:br/>
      </w:r>
      <w:r w:rsidR="00CD1DCE" w:rsidRPr="006F2363">
        <w:rPr>
          <w:position w:val="-30"/>
        </w:rPr>
        <w:object w:dxaOrig="6920" w:dyaOrig="720">
          <v:shape id="_x0000_i1049" type="#_x0000_t75" style="width:345.5pt;height:36.5pt" o:ole="">
            <v:imagedata r:id="rId66" o:title=""/>
          </v:shape>
          <o:OLEObject Type="Embed" ProgID="Equation.DSMT4" ShapeID="_x0000_i1049" DrawAspect="Content" ObjectID="_1650705373" r:id="rId67"/>
        </w:object>
      </w:r>
      <w:r>
        <w:rPr>
          <w:rFonts w:hint="eastAsia"/>
        </w:rPr>
        <w:br/>
      </w:r>
      <w:r w:rsidR="004D2AD3" w:rsidRPr="004D2AD3">
        <w:rPr>
          <w:rFonts w:hint="eastAsia"/>
        </w:rPr>
        <w:t>因此，</w:t>
      </w:r>
      <w:r w:rsidR="004D2AD3" w:rsidRPr="004D2AD3">
        <w:rPr>
          <w:rFonts w:hint="eastAsia"/>
        </w:rPr>
        <w:t>CO</w:t>
      </w:r>
      <w:r w:rsidR="004D2AD3" w:rsidRPr="006F2363">
        <w:rPr>
          <w:vertAlign w:val="subscript"/>
        </w:rPr>
        <w:t>2</w:t>
      </w:r>
      <w:r w:rsidR="004D2AD3" w:rsidRPr="004D2AD3">
        <w:rPr>
          <w:rFonts w:hint="eastAsia"/>
        </w:rPr>
        <w:t>對全球暖化的影響較</w:t>
      </w:r>
      <w:r w:rsidR="004D2AD3" w:rsidRPr="004D2AD3">
        <w:rPr>
          <w:rFonts w:hint="eastAsia"/>
        </w:rPr>
        <w:t>CH</w:t>
      </w:r>
      <w:r w:rsidR="004D2AD3" w:rsidRPr="006F2363">
        <w:rPr>
          <w:rFonts w:hint="eastAsia"/>
          <w:vertAlign w:val="subscript"/>
        </w:rPr>
        <w:t>4</w:t>
      </w:r>
      <w:r w:rsidR="004D2AD3" w:rsidRPr="004D2AD3">
        <w:rPr>
          <w:rFonts w:hint="eastAsia"/>
        </w:rPr>
        <w:t>顯著。</w:t>
      </w:r>
    </w:p>
    <w:p w:rsidR="00861DBC" w:rsidRDefault="00861DBC">
      <w:pPr>
        <w:widowControl/>
        <w:jc w:val="left"/>
        <w:rPr>
          <w:rFonts w:ascii="Arial" w:eastAsia="華康粗黑體" w:hAnsi="Arial" w:cs="ArialMT"/>
          <w:kern w:val="0"/>
          <w:szCs w:val="26"/>
        </w:rPr>
      </w:pPr>
      <w:r>
        <w:br w:type="page"/>
      </w:r>
    </w:p>
    <w:p w:rsidR="004D2AD3" w:rsidRPr="004D2AD3" w:rsidRDefault="00861DBC" w:rsidP="00861DBC">
      <w:pPr>
        <w:pStyle w:val="11--2"/>
        <w:spacing w:before="0"/>
      </w:pPr>
      <w:r>
        <w:rPr>
          <w:noProof/>
        </w:rPr>
        <mc:AlternateContent>
          <mc:Choice Requires="wps">
            <w:drawing>
              <wp:anchor distT="0" distB="0" distL="114300" distR="114300" simplePos="0" relativeHeight="251921408" behindDoc="1" locked="0" layoutInCell="1" allowOverlap="1">
                <wp:simplePos x="0" y="0"/>
                <wp:positionH relativeFrom="column">
                  <wp:posOffset>186690</wp:posOffset>
                </wp:positionH>
                <wp:positionV relativeFrom="paragraph">
                  <wp:posOffset>34925</wp:posOffset>
                </wp:positionV>
                <wp:extent cx="1454727" cy="235070"/>
                <wp:effectExtent l="0" t="0" r="0" b="0"/>
                <wp:wrapNone/>
                <wp:docPr id="25" name="矩形 25"/>
                <wp:cNvGraphicFramePr/>
                <a:graphic xmlns:a="http://schemas.openxmlformats.org/drawingml/2006/main">
                  <a:graphicData uri="http://schemas.microsoft.com/office/word/2010/wordprocessingShape">
                    <wps:wsp>
                      <wps:cNvSpPr/>
                      <wps:spPr>
                        <a:xfrm>
                          <a:off x="0" y="0"/>
                          <a:ext cx="14547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25" o:spid="_x0000_s1026" style="position:absolute;margin-left:14.7pt;margin-top:2.75pt;width:114.55pt;height:18.5pt;z-index:-251395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" fillcolor="#ffda2a" stroked="f" strokeweight="2pt"/>
            </w:pict>
          </mc:Fallback>
        </mc:AlternateContent>
      </w:r>
      <w:r w:rsidR="00CD1DCE">
        <w:t>55</w:t>
      </w:r>
      <w:r w:rsidR="00CD1DCE">
        <w:rPr>
          <w:rFonts w:hint="eastAsia"/>
        </w:rPr>
        <w:t xml:space="preserve">　</w:t>
      </w:r>
      <w:proofErr w:type="gramStart"/>
      <w:r w:rsidR="00CD1DCE">
        <w:rPr>
          <w:rFonts w:hint="eastAsia"/>
          <w:lang w:eastAsia="zh-HK"/>
        </w:rPr>
        <w:t>抗拉應力</w:t>
      </w:r>
      <w:proofErr w:type="gramEnd"/>
      <w:r w:rsidR="00CD1DCE">
        <w:rPr>
          <w:rFonts w:hint="eastAsia"/>
          <w:lang w:eastAsia="zh-HK"/>
        </w:rPr>
        <w:t>測試</w:t>
      </w:r>
    </w:p>
    <w:p w:rsidR="006F2363" w:rsidRPr="006F2363" w:rsidRDefault="006F2363" w:rsidP="006F2363">
      <w:pPr>
        <w:pStyle w:val="22--2"/>
      </w:pPr>
      <w:r w:rsidRPr="00B00867">
        <w:rPr>
          <w:rStyle w:val="A--"/>
          <w:rFonts w:hint="eastAsia"/>
        </w:rPr>
        <w:t>出　　處：</w:t>
      </w:r>
      <w:r>
        <w:rPr>
          <w:rStyle w:val="A--"/>
          <w:rFonts w:hint="eastAsia"/>
        </w:rPr>
        <w:tab/>
      </w:r>
      <w:r w:rsidR="000E5F89" w:rsidRPr="004D2AD3">
        <w:t>【龍騰版】</w:t>
      </w:r>
      <w:r w:rsidR="00CD1DCE">
        <w:rPr>
          <w:rFonts w:hint="eastAsia"/>
          <w:lang w:eastAsia="zh-HK"/>
        </w:rPr>
        <w:t>化學</w:t>
      </w:r>
      <w:r w:rsidR="000E5F89">
        <w:t>（全）</w:t>
      </w:r>
      <w:r w:rsidR="00CD1DCE">
        <w:rPr>
          <w:rFonts w:hint="eastAsia"/>
          <w:lang w:eastAsia="zh-HK"/>
        </w:rPr>
        <w:t>第</w:t>
      </w:r>
      <w:r w:rsidR="00CD1DCE">
        <w:rPr>
          <w:rFonts w:hint="eastAsia"/>
          <w:lang w:eastAsia="zh-HK"/>
        </w:rPr>
        <w:t>4</w:t>
      </w:r>
      <w:r w:rsidR="00CD1DCE">
        <w:rPr>
          <w:rFonts w:hint="eastAsia"/>
          <w:lang w:eastAsia="zh-HK"/>
        </w:rPr>
        <w:t>章</w:t>
      </w:r>
      <w:r w:rsidR="00CD1DCE">
        <w:rPr>
          <w:rFonts w:hint="eastAsia"/>
        </w:rPr>
        <w:t xml:space="preserve"> </w:t>
      </w:r>
      <w:r w:rsidR="00CD1DCE">
        <w:rPr>
          <w:rFonts w:hint="eastAsia"/>
          <w:lang w:eastAsia="zh-HK"/>
        </w:rPr>
        <w:t>生活中的化學</w:t>
      </w:r>
      <w:r w:rsidR="00CD1DCE">
        <w:rPr>
          <w:rFonts w:hint="eastAsia"/>
        </w:rPr>
        <w:t>、</w:t>
      </w:r>
      <w:r w:rsidR="00CD1DCE">
        <w:rPr>
          <w:rFonts w:hint="eastAsia"/>
          <w:lang w:eastAsia="zh-HK"/>
        </w:rPr>
        <w:t>第</w:t>
      </w:r>
      <w:r w:rsidR="00CD1DCE">
        <w:rPr>
          <w:rFonts w:hint="eastAsia"/>
          <w:lang w:eastAsia="zh-HK"/>
        </w:rPr>
        <w:t>3</w:t>
      </w:r>
      <w:r w:rsidR="00CD1DCE">
        <w:rPr>
          <w:rFonts w:hint="eastAsia"/>
          <w:lang w:eastAsia="zh-HK"/>
        </w:rPr>
        <w:t>節</w:t>
      </w:r>
      <w:r w:rsidR="00CD1DCE">
        <w:rPr>
          <w:rFonts w:hint="eastAsia"/>
        </w:rPr>
        <w:t xml:space="preserve"> </w:t>
      </w:r>
      <w:r w:rsidR="00CD1DCE">
        <w:rPr>
          <w:rFonts w:hint="eastAsia"/>
          <w:lang w:eastAsia="zh-HK"/>
        </w:rPr>
        <w:t>環境與化學</w:t>
      </w:r>
    </w:p>
    <w:p w:rsidR="0067003A" w:rsidRPr="0067003A" w:rsidRDefault="006F2363" w:rsidP="0067003A">
      <w:pPr>
        <w:pStyle w:val="22--2"/>
        <w:rPr>
          <w:rFonts w:ascii="TimesNewRomanPSMT" w:hAnsi="TimesNewRomanPSMT" w:cs="TimesNewRomanPSMT"/>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1d.</w:t>
      </w:r>
      <w:r w:rsidR="0067003A" w:rsidRPr="0067003A">
        <w:rPr>
          <w:rFonts w:ascii="TimesNewRomanPSMT" w:hAnsi="TimesNewRomanPSMT" w:cs="TimesNewRomanPSMT" w:hint="eastAsia"/>
        </w:rPr>
        <w:t>認識、理解學科間共通的原理</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2a.</w:t>
      </w:r>
      <w:r w:rsidRPr="0067003A">
        <w:rPr>
          <w:rFonts w:ascii="TimesNewRomanPSMT" w:hAnsi="TimesNewRomanPSMT" w:cs="TimesNewRomanPSMT" w:hint="eastAsia"/>
        </w:rPr>
        <w:t>理解文本、數據、式子或圖表等資料的意義</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3d.</w:t>
      </w:r>
      <w:r w:rsidRPr="0067003A">
        <w:rPr>
          <w:rFonts w:ascii="TimesNewRomanPSMT" w:hAnsi="TimesNewRomanPSMT" w:cs="TimesNewRomanPSMT" w:hint="eastAsia"/>
        </w:rPr>
        <w:t>應用科學定律、模型，評論探究過程或實驗架構</w:t>
      </w:r>
    </w:p>
    <w:p w:rsidR="006F2363" w:rsidRDefault="0067003A" w:rsidP="0067003A">
      <w:pPr>
        <w:pStyle w:val="22--2"/>
        <w:rPr>
          <w:rFonts w:eastAsia="DFMingStd-W5"/>
        </w:rPr>
      </w:pPr>
      <w:r>
        <w:rPr>
          <w:rFonts w:ascii="TimesNewRomanPSMT" w:hAnsi="TimesNewRomanPSMT" w:cs="TimesNewRomanPSMT" w:hint="eastAsia"/>
        </w:rPr>
        <w:tab/>
      </w:r>
      <w:r w:rsidRPr="0067003A">
        <w:rPr>
          <w:rFonts w:ascii="TimesNewRomanPSMT" w:hAnsi="TimesNewRomanPSMT" w:cs="TimesNewRomanPSMT" w:hint="eastAsia"/>
        </w:rPr>
        <w:t>4b.</w:t>
      </w:r>
      <w:r w:rsidRPr="0067003A">
        <w:rPr>
          <w:rFonts w:ascii="TimesNewRomanPSMT" w:hAnsi="TimesNewRomanPSMT" w:cs="TimesNewRomanPSMT" w:hint="eastAsia"/>
        </w:rPr>
        <w:t>針對日常生活現象或科學探究情境，發現問題的因果關係</w:t>
      </w:r>
    </w:p>
    <w:p w:rsidR="004D2AD3" w:rsidRPr="004D2AD3" w:rsidRDefault="006F2363" w:rsidP="006F2363">
      <w:pPr>
        <w:pStyle w:val="22--2"/>
      </w:pPr>
      <w:r w:rsidRPr="00B00867">
        <w:rPr>
          <w:rStyle w:val="A--"/>
          <w:rFonts w:hint="eastAsia"/>
        </w:rPr>
        <w:t>解題觀念：</w:t>
      </w:r>
      <w:r>
        <w:rPr>
          <w:rStyle w:val="A--"/>
          <w:rFonts w:hint="eastAsia"/>
        </w:rPr>
        <w:tab/>
      </w:r>
      <w:r w:rsidR="004038F6" w:rsidRPr="004038F6">
        <w:rPr>
          <w:rFonts w:hint="eastAsia"/>
        </w:rPr>
        <w:t>閱讀文本，理解其文意並進行推測判斷</w:t>
      </w:r>
    </w:p>
    <w:p w:rsidR="004D2AD3" w:rsidRPr="004D2AD3" w:rsidRDefault="006F2363" w:rsidP="004038F6">
      <w:pPr>
        <w:pStyle w:val="22--2"/>
      </w:pPr>
      <w:r w:rsidRPr="00B00867">
        <w:rPr>
          <w:rStyle w:val="A--"/>
          <w:rFonts w:hint="eastAsia"/>
        </w:rPr>
        <w:t>答　　案：</w:t>
      </w:r>
      <w:r w:rsidR="004038F6" w:rsidRPr="004038F6">
        <w:rPr>
          <w:rFonts w:hint="eastAsia"/>
        </w:rPr>
        <w:t>AB</w:t>
      </w:r>
    </w:p>
    <w:p w:rsidR="004038F6" w:rsidRPr="004038F6" w:rsidRDefault="006F2363" w:rsidP="004038F6">
      <w:pPr>
        <w:pStyle w:val="22--2"/>
        <w:rPr>
          <w:rStyle w:val="A--"/>
          <w:rFonts w:ascii="Times New Roman" w:eastAsia="華康中明體" w:hAnsi="Times New Roman" w:cs="DFMingStd-W5"/>
        </w:rPr>
      </w:pPr>
      <w:r w:rsidRPr="00B00867">
        <w:rPr>
          <w:rStyle w:val="A--"/>
          <w:rFonts w:hint="eastAsia"/>
        </w:rPr>
        <w:t>解　　析：</w:t>
      </w:r>
      <w:r>
        <w:rPr>
          <w:rStyle w:val="A--"/>
          <w:rFonts w:hint="eastAsia"/>
        </w:rPr>
        <w:tab/>
      </w:r>
      <w:r w:rsidR="004038F6" w:rsidRPr="004038F6">
        <w:rPr>
          <w:rStyle w:val="A--"/>
          <w:rFonts w:ascii="Times New Roman" w:eastAsia="華康中明體" w:hAnsi="Times New Roman" w:cs="DFMingStd-W5" w:hint="eastAsia"/>
        </w:rPr>
        <w:t>比較「戶外空間」、「泥土中」與「海水中」條件的異同，判斷主要的原因：</w:t>
      </w:r>
    </w:p>
    <w:p w:rsidR="004038F6" w:rsidRDefault="004038F6" w:rsidP="004038F6">
      <w:pPr>
        <w:pStyle w:val="22--2"/>
        <w:rPr>
          <w:rStyle w:val="A--"/>
          <w:rFonts w:ascii="Times New Roman" w:eastAsia="華康中明體" w:hAnsi="Times New Roman" w:cs="DFMingStd-W5"/>
        </w:rPr>
      </w:pPr>
      <w:r>
        <w:rPr>
          <w:rStyle w:val="A--"/>
          <w:rFonts w:ascii="Times New Roman" w:eastAsia="華康中明體" w:hAnsi="Times New Roman" w:cs="DFMingStd-W5" w:hint="eastAsia"/>
        </w:rPr>
        <w:tab/>
      </w:r>
      <w:r w:rsidRPr="004038F6">
        <w:rPr>
          <w:rStyle w:val="A--"/>
          <w:rFonts w:ascii="Times New Roman" w:eastAsia="華康中明體" w:hAnsi="Times New Roman" w:cs="DFMingStd-W5" w:hint="eastAsia"/>
        </w:rPr>
        <w:t>(A)</w:t>
      </w:r>
      <w:r w:rsidRPr="004038F6">
        <w:rPr>
          <w:rStyle w:val="A--"/>
          <w:rFonts w:ascii="Times New Roman" w:eastAsia="華康中明體" w:hAnsi="Times New Roman" w:cs="DFMingStd-W5" w:hint="eastAsia"/>
        </w:rPr>
        <w:t>對：紫外光的照射：「戶外空間」應最大</w:t>
      </w:r>
    </w:p>
    <w:p w:rsidR="004038F6" w:rsidRDefault="004038F6" w:rsidP="004038F6">
      <w:pPr>
        <w:pStyle w:val="22--2"/>
        <w:rPr>
          <w:rStyle w:val="A--"/>
          <w:rFonts w:ascii="Times New Roman" w:eastAsia="華康中明體" w:hAnsi="Times New Roman" w:cs="DFMingStd-W5"/>
        </w:rPr>
      </w:pPr>
      <w:r>
        <w:rPr>
          <w:rStyle w:val="A--"/>
          <w:rFonts w:ascii="Times New Roman" w:eastAsia="華康中明體" w:hAnsi="Times New Roman" w:cs="DFMingStd-W5" w:hint="eastAsia"/>
        </w:rPr>
        <w:tab/>
      </w:r>
      <w:r w:rsidRPr="004038F6">
        <w:rPr>
          <w:rStyle w:val="A--"/>
          <w:rFonts w:ascii="Times New Roman" w:eastAsia="華康中明體" w:hAnsi="Times New Roman" w:cs="DFMingStd-W5" w:hint="eastAsia"/>
        </w:rPr>
        <w:t>(B)</w:t>
      </w:r>
      <w:r w:rsidRPr="004038F6">
        <w:rPr>
          <w:rStyle w:val="A--"/>
          <w:rFonts w:ascii="Times New Roman" w:eastAsia="華康中明體" w:hAnsi="Times New Roman" w:cs="DFMingStd-W5" w:hint="eastAsia"/>
        </w:rPr>
        <w:t>對：氧氣：「戶外空間」應最大</w:t>
      </w:r>
    </w:p>
    <w:p w:rsidR="004038F6" w:rsidRPr="004038F6" w:rsidRDefault="004038F6" w:rsidP="004038F6">
      <w:pPr>
        <w:pStyle w:val="22--2"/>
        <w:rPr>
          <w:rStyle w:val="A--"/>
          <w:rFonts w:ascii="Times New Roman" w:eastAsia="華康中明體" w:hAnsi="Times New Roman" w:cs="DFMingStd-W5"/>
        </w:rPr>
      </w:pPr>
      <w:r>
        <w:rPr>
          <w:rStyle w:val="A--"/>
          <w:rFonts w:ascii="Times New Roman" w:eastAsia="華康中明體" w:hAnsi="Times New Roman" w:cs="DFMingStd-W5" w:hint="eastAsia"/>
        </w:rPr>
        <w:tab/>
      </w:r>
      <w:r w:rsidRPr="004038F6">
        <w:rPr>
          <w:rStyle w:val="A--"/>
          <w:rFonts w:ascii="Times New Roman" w:eastAsia="華康中明體" w:hAnsi="Times New Roman" w:cs="DFMingStd-W5" w:hint="eastAsia"/>
        </w:rPr>
        <w:t>(C)</w:t>
      </w:r>
      <w:r w:rsidRPr="004038F6">
        <w:rPr>
          <w:rStyle w:val="A--"/>
          <w:rFonts w:ascii="Times New Roman" w:eastAsia="華康中明體" w:hAnsi="Times New Roman" w:cs="DFMingStd-W5" w:hint="eastAsia"/>
        </w:rPr>
        <w:t>錯：濕度：「海水中」應最大</w:t>
      </w:r>
    </w:p>
    <w:p w:rsidR="004038F6" w:rsidRDefault="004038F6" w:rsidP="004038F6">
      <w:pPr>
        <w:pStyle w:val="22--2"/>
        <w:rPr>
          <w:rStyle w:val="A--"/>
          <w:rFonts w:ascii="Times New Roman" w:eastAsia="華康中明體" w:hAnsi="Times New Roman" w:cs="DFMingStd-W5"/>
        </w:rPr>
      </w:pPr>
      <w:r>
        <w:rPr>
          <w:rStyle w:val="A--"/>
          <w:rFonts w:ascii="Times New Roman" w:eastAsia="華康中明體" w:hAnsi="Times New Roman" w:cs="DFMingStd-W5" w:hint="eastAsia"/>
        </w:rPr>
        <w:tab/>
      </w:r>
      <w:r w:rsidRPr="004038F6">
        <w:rPr>
          <w:rStyle w:val="A--"/>
          <w:rFonts w:ascii="Times New Roman" w:eastAsia="華康中明體" w:hAnsi="Times New Roman" w:cs="DFMingStd-W5" w:hint="eastAsia"/>
        </w:rPr>
        <w:t>(D)</w:t>
      </w:r>
      <w:r w:rsidRPr="004038F6">
        <w:rPr>
          <w:rStyle w:val="A--"/>
          <w:rFonts w:ascii="Times New Roman" w:eastAsia="華康中明體" w:hAnsi="Times New Roman" w:cs="DFMingStd-W5" w:hint="eastAsia"/>
        </w:rPr>
        <w:t>錯：塑膠袋的材質：此為控制變因，三者應相同</w:t>
      </w:r>
    </w:p>
    <w:p w:rsidR="004038F6" w:rsidRDefault="004038F6" w:rsidP="004038F6">
      <w:pPr>
        <w:pStyle w:val="22--2"/>
        <w:rPr>
          <w:rStyle w:val="A--"/>
          <w:rFonts w:ascii="Times New Roman" w:eastAsia="華康中明體" w:hAnsi="Times New Roman" w:cs="DFMingStd-W5"/>
        </w:rPr>
      </w:pPr>
      <w:r>
        <w:rPr>
          <w:rStyle w:val="A--"/>
          <w:rFonts w:ascii="Times New Roman" w:eastAsia="華康中明體" w:hAnsi="Times New Roman" w:cs="DFMingStd-W5" w:hint="eastAsia"/>
        </w:rPr>
        <w:tab/>
      </w:r>
      <w:r w:rsidRPr="004038F6">
        <w:rPr>
          <w:rStyle w:val="A--"/>
          <w:rFonts w:ascii="Times New Roman" w:eastAsia="華康中明體" w:hAnsi="Times New Roman" w:cs="DFMingStd-W5" w:hint="eastAsia"/>
        </w:rPr>
        <w:t>(E)</w:t>
      </w:r>
      <w:r w:rsidRPr="004038F6">
        <w:rPr>
          <w:rStyle w:val="A--"/>
          <w:rFonts w:ascii="Times New Roman" w:eastAsia="華康中明體" w:hAnsi="Times New Roman" w:cs="DFMingStd-W5" w:hint="eastAsia"/>
        </w:rPr>
        <w:t>錯：土壤中的微生物：「泥土中」應最大</w:t>
      </w:r>
    </w:p>
    <w:p w:rsidR="004D2AD3" w:rsidRPr="004D2AD3" w:rsidRDefault="004038F6" w:rsidP="004038F6">
      <w:pPr>
        <w:pStyle w:val="22--2"/>
      </w:pPr>
      <w:r>
        <w:rPr>
          <w:rStyle w:val="A--"/>
          <w:rFonts w:ascii="Times New Roman" w:eastAsia="華康中明體" w:hAnsi="Times New Roman" w:cs="DFMingStd-W5" w:hint="eastAsia"/>
        </w:rPr>
        <w:tab/>
      </w:r>
      <w:r w:rsidRPr="004038F6">
        <w:rPr>
          <w:rStyle w:val="A--"/>
          <w:rFonts w:ascii="Times New Roman" w:eastAsia="華康中明體" w:hAnsi="Times New Roman" w:cs="DFMingStd-W5" w:hint="eastAsia"/>
        </w:rPr>
        <w:t>(F)</w:t>
      </w:r>
      <w:r w:rsidRPr="004038F6">
        <w:rPr>
          <w:rStyle w:val="A--"/>
          <w:rFonts w:ascii="Times New Roman" w:eastAsia="華康中明體" w:hAnsi="Times New Roman" w:cs="DFMingStd-W5" w:hint="eastAsia"/>
        </w:rPr>
        <w:t>錯：海水的鹽度：「海水中」應最大。</w:t>
      </w:r>
    </w:p>
    <w:p w:rsidR="004D2AD3" w:rsidRPr="004D2AD3" w:rsidRDefault="00861DBC" w:rsidP="006F2363">
      <w:pPr>
        <w:pStyle w:val="11--2"/>
      </w:pPr>
      <w:r>
        <w:rPr>
          <w:noProof/>
        </w:rPr>
        <mc:AlternateContent>
          <mc:Choice Requires="wps">
            <w:drawing>
              <wp:anchor distT="0" distB="0" distL="114300" distR="114300" simplePos="0" relativeHeight="251923456" behindDoc="1" locked="0" layoutInCell="1" allowOverlap="1">
                <wp:simplePos x="0" y="0"/>
                <wp:positionH relativeFrom="column">
                  <wp:posOffset>186978</wp:posOffset>
                </wp:positionH>
                <wp:positionV relativeFrom="paragraph">
                  <wp:posOffset>174914</wp:posOffset>
                </wp:positionV>
                <wp:extent cx="1454727" cy="235070"/>
                <wp:effectExtent l="0" t="0" r="0" b="0"/>
                <wp:wrapNone/>
                <wp:docPr id="26" name="矩形 26"/>
                <wp:cNvGraphicFramePr/>
                <a:graphic xmlns:a="http://schemas.openxmlformats.org/drawingml/2006/main">
                  <a:graphicData uri="http://schemas.microsoft.com/office/word/2010/wordprocessingShape">
                    <wps:wsp>
                      <wps:cNvSpPr/>
                      <wps:spPr>
                        <a:xfrm>
                          <a:off x="0" y="0"/>
                          <a:ext cx="1454727" cy="235070"/>
                        </a:xfrm>
                        <a:prstGeom prst="rect">
                          <a:avLst/>
                        </a:prstGeom>
                        <a:solidFill>
                          <a:srgbClr val="FFDA2A"/>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矩形 26" o:spid="_x0000_s1026" style="position:absolute;margin-left:14.7pt;margin-top:13.75pt;width:114.55pt;height:18.5pt;z-index:-251393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" fillcolor="#ffda2a" stroked="f" strokeweight="2pt"/>
            </w:pict>
          </mc:Fallback>
        </mc:AlternateContent>
      </w:r>
      <w:r w:rsidR="00CD1DCE">
        <w:rPr>
          <w:rFonts w:hint="eastAsia"/>
        </w:rPr>
        <w:t>56</w:t>
      </w:r>
      <w:r w:rsidR="00CD1DCE">
        <w:rPr>
          <w:rFonts w:hint="eastAsia"/>
        </w:rPr>
        <w:t xml:space="preserve">　</w:t>
      </w:r>
      <w:proofErr w:type="gramStart"/>
      <w:r w:rsidR="00CD1DCE">
        <w:rPr>
          <w:rFonts w:hint="eastAsia"/>
          <w:lang w:eastAsia="zh-HK"/>
        </w:rPr>
        <w:t>抗拉應力</w:t>
      </w:r>
      <w:proofErr w:type="gramEnd"/>
      <w:r w:rsidR="00CD1DCE">
        <w:rPr>
          <w:rFonts w:hint="eastAsia"/>
          <w:lang w:eastAsia="zh-HK"/>
        </w:rPr>
        <w:t>測試</w:t>
      </w:r>
    </w:p>
    <w:p w:rsidR="004038F6" w:rsidRPr="006F2363" w:rsidRDefault="004038F6" w:rsidP="004038F6">
      <w:pPr>
        <w:pStyle w:val="22--2"/>
      </w:pPr>
      <w:r w:rsidRPr="00B00867">
        <w:rPr>
          <w:rStyle w:val="A--"/>
          <w:rFonts w:hint="eastAsia"/>
        </w:rPr>
        <w:t>出　　處：</w:t>
      </w:r>
      <w:r>
        <w:rPr>
          <w:rStyle w:val="A--"/>
          <w:rFonts w:hint="eastAsia"/>
        </w:rPr>
        <w:tab/>
      </w:r>
      <w:r w:rsidRPr="004D2AD3">
        <w:t>【龍騰版】</w:t>
      </w:r>
      <w:r w:rsidR="00CD1DCE">
        <w:rPr>
          <w:rFonts w:hint="eastAsia"/>
          <w:lang w:eastAsia="zh-HK"/>
        </w:rPr>
        <w:t>化學</w:t>
      </w:r>
      <w:r>
        <w:t>（全）</w:t>
      </w:r>
      <w:r w:rsidR="00CD1DCE">
        <w:rPr>
          <w:rFonts w:hint="eastAsia"/>
          <w:lang w:eastAsia="zh-HK"/>
        </w:rPr>
        <w:t>第</w:t>
      </w:r>
      <w:r w:rsidR="00CD1DCE">
        <w:rPr>
          <w:rFonts w:hint="eastAsia"/>
          <w:lang w:eastAsia="zh-HK"/>
        </w:rPr>
        <w:t>4</w:t>
      </w:r>
      <w:r w:rsidR="00CD1DCE">
        <w:rPr>
          <w:rFonts w:hint="eastAsia"/>
          <w:lang w:eastAsia="zh-HK"/>
        </w:rPr>
        <w:t>章</w:t>
      </w:r>
      <w:r w:rsidR="00CD1DCE">
        <w:rPr>
          <w:rFonts w:hint="eastAsia"/>
        </w:rPr>
        <w:t xml:space="preserve"> </w:t>
      </w:r>
      <w:r w:rsidR="00CD1DCE">
        <w:rPr>
          <w:rFonts w:hint="eastAsia"/>
          <w:lang w:eastAsia="zh-HK"/>
        </w:rPr>
        <w:t>生活中的化學</w:t>
      </w:r>
      <w:r w:rsidR="00CD1DCE">
        <w:rPr>
          <w:rFonts w:hint="eastAsia"/>
        </w:rPr>
        <w:t>、</w:t>
      </w:r>
      <w:r w:rsidR="00CD1DCE">
        <w:rPr>
          <w:rFonts w:hint="eastAsia"/>
          <w:lang w:eastAsia="zh-HK"/>
        </w:rPr>
        <w:t>第</w:t>
      </w:r>
      <w:r w:rsidR="00CD1DCE">
        <w:rPr>
          <w:rFonts w:hint="eastAsia"/>
          <w:lang w:eastAsia="zh-HK"/>
        </w:rPr>
        <w:t>3</w:t>
      </w:r>
      <w:r w:rsidR="00CD1DCE">
        <w:rPr>
          <w:rFonts w:hint="eastAsia"/>
          <w:lang w:eastAsia="zh-HK"/>
        </w:rPr>
        <w:t>節</w:t>
      </w:r>
      <w:r w:rsidR="00CD1DCE">
        <w:rPr>
          <w:rFonts w:hint="eastAsia"/>
        </w:rPr>
        <w:t xml:space="preserve"> </w:t>
      </w:r>
      <w:r w:rsidR="00CD1DCE">
        <w:rPr>
          <w:rFonts w:hint="eastAsia"/>
          <w:lang w:eastAsia="zh-HK"/>
        </w:rPr>
        <w:t>環境與化學</w:t>
      </w:r>
    </w:p>
    <w:p w:rsidR="0067003A" w:rsidRPr="0067003A" w:rsidRDefault="004038F6" w:rsidP="0067003A">
      <w:pPr>
        <w:pStyle w:val="22--2"/>
        <w:rPr>
          <w:rFonts w:ascii="TimesNewRomanPSMT" w:hAnsi="TimesNewRomanPSMT" w:cs="TimesNewRomanPSMT"/>
        </w:rPr>
      </w:pPr>
      <w:r w:rsidRPr="00B00867">
        <w:rPr>
          <w:rStyle w:val="A--"/>
          <w:rFonts w:hint="eastAsia"/>
        </w:rPr>
        <w:t>測驗目標：</w:t>
      </w:r>
      <w:r>
        <w:rPr>
          <w:rStyle w:val="A--"/>
          <w:rFonts w:hint="eastAsia"/>
        </w:rPr>
        <w:tab/>
      </w:r>
      <w:r w:rsidR="0067003A" w:rsidRPr="0067003A">
        <w:rPr>
          <w:rFonts w:ascii="TimesNewRomanPSMT" w:hAnsi="TimesNewRomanPSMT" w:cs="TimesNewRomanPSMT" w:hint="eastAsia"/>
        </w:rPr>
        <w:t>1c.</w:t>
      </w:r>
      <w:r w:rsidR="0067003A" w:rsidRPr="0067003A">
        <w:rPr>
          <w:rFonts w:ascii="TimesNewRomanPSMT" w:hAnsi="TimesNewRomanPSMT" w:cs="TimesNewRomanPSMT" w:hint="eastAsia"/>
        </w:rPr>
        <w:t>認識、理解各階段科學的進展</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1d.</w:t>
      </w:r>
      <w:r w:rsidRPr="0067003A">
        <w:rPr>
          <w:rFonts w:ascii="TimesNewRomanPSMT" w:hAnsi="TimesNewRomanPSMT" w:cs="TimesNewRomanPSMT" w:hint="eastAsia"/>
        </w:rPr>
        <w:t>認識、理解學科間共通的原理</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2b.</w:t>
      </w:r>
      <w:r w:rsidRPr="0067003A">
        <w:rPr>
          <w:rFonts w:ascii="TimesNewRomanPSMT" w:hAnsi="TimesNewRomanPSMT" w:cs="TimesNewRomanPSMT" w:hint="eastAsia"/>
        </w:rPr>
        <w:t>找出文本、數據、式子或圖表等資料的特性、規則或關係</w:t>
      </w:r>
    </w:p>
    <w:p w:rsidR="0067003A" w:rsidRPr="0067003A" w:rsidRDefault="0067003A" w:rsidP="0067003A">
      <w:pPr>
        <w:pStyle w:val="22--2"/>
        <w:rPr>
          <w:rFonts w:ascii="TimesNewRomanPSMT" w:hAnsi="TimesNewRomanPSMT" w:cs="TimesNewRomanPSMT"/>
        </w:rPr>
      </w:pPr>
      <w:r>
        <w:rPr>
          <w:rFonts w:ascii="TimesNewRomanPSMT" w:hAnsi="TimesNewRomanPSMT" w:cs="TimesNewRomanPSMT" w:hint="eastAsia"/>
        </w:rPr>
        <w:tab/>
      </w:r>
      <w:r w:rsidRPr="0067003A">
        <w:rPr>
          <w:rFonts w:ascii="TimesNewRomanPSMT" w:hAnsi="TimesNewRomanPSMT" w:cs="TimesNewRomanPSMT" w:hint="eastAsia"/>
        </w:rPr>
        <w:t>4d.</w:t>
      </w:r>
      <w:r w:rsidRPr="0067003A">
        <w:rPr>
          <w:rFonts w:ascii="TimesNewRomanPSMT" w:hAnsi="TimesNewRomanPSMT" w:cs="TimesNewRomanPSMT" w:hint="eastAsia"/>
        </w:rPr>
        <w:t>根據資料或科學探究情境，進行科學性分析</w:t>
      </w:r>
      <w:proofErr w:type="gramStart"/>
      <w:r w:rsidRPr="0067003A">
        <w:rPr>
          <w:rFonts w:ascii="TimesNewRomanPSMT" w:hAnsi="TimesNewRomanPSMT" w:cs="TimesNewRomanPSMT" w:hint="eastAsia"/>
        </w:rPr>
        <w:t>（</w:t>
      </w:r>
      <w:proofErr w:type="gramEnd"/>
      <w:r w:rsidRPr="0067003A">
        <w:rPr>
          <w:rFonts w:ascii="TimesNewRomanPSMT" w:hAnsi="TimesNewRomanPSMT" w:cs="TimesNewRomanPSMT" w:hint="eastAsia"/>
        </w:rPr>
        <w:t>包含：觀察、分類、關係或結論</w:t>
      </w:r>
      <w:proofErr w:type="gramStart"/>
      <w:r w:rsidRPr="0067003A">
        <w:rPr>
          <w:rFonts w:ascii="TimesNewRomanPSMT" w:hAnsi="TimesNewRomanPSMT" w:cs="TimesNewRomanPSMT" w:hint="eastAsia"/>
        </w:rPr>
        <w:t>）</w:t>
      </w:r>
      <w:proofErr w:type="gramEnd"/>
    </w:p>
    <w:p w:rsidR="004038F6" w:rsidRDefault="0067003A" w:rsidP="0067003A">
      <w:pPr>
        <w:pStyle w:val="22--2"/>
        <w:rPr>
          <w:rFonts w:eastAsia="DFMingStd-W5"/>
        </w:rPr>
      </w:pPr>
      <w:r>
        <w:rPr>
          <w:rFonts w:ascii="TimesNewRomanPSMT" w:hAnsi="TimesNewRomanPSMT" w:cs="TimesNewRomanPSMT" w:hint="eastAsia"/>
        </w:rPr>
        <w:tab/>
      </w:r>
      <w:r w:rsidRPr="0067003A">
        <w:rPr>
          <w:rFonts w:ascii="TimesNewRomanPSMT" w:hAnsi="TimesNewRomanPSMT" w:cs="TimesNewRomanPSMT" w:hint="eastAsia"/>
        </w:rPr>
        <w:t>5a.</w:t>
      </w:r>
      <w:r w:rsidRPr="0067003A">
        <w:rPr>
          <w:rFonts w:ascii="TimesNewRomanPSMT" w:hAnsi="TimesNewRomanPSMT" w:cs="TimesNewRomanPSMT" w:hint="eastAsia"/>
        </w:rPr>
        <w:t>根據事實或資料，進行表達與說明</w:t>
      </w:r>
    </w:p>
    <w:p w:rsidR="004038F6" w:rsidRPr="004D2AD3" w:rsidRDefault="004038F6" w:rsidP="004038F6">
      <w:pPr>
        <w:pStyle w:val="22--2"/>
      </w:pPr>
      <w:r w:rsidRPr="00B00867">
        <w:rPr>
          <w:rStyle w:val="A--"/>
          <w:rFonts w:hint="eastAsia"/>
        </w:rPr>
        <w:t>解題觀念：</w:t>
      </w:r>
      <w:r>
        <w:rPr>
          <w:rStyle w:val="A--"/>
          <w:rFonts w:hint="eastAsia"/>
        </w:rPr>
        <w:tab/>
      </w:r>
      <w:r w:rsidRPr="004038F6">
        <w:rPr>
          <w:rFonts w:hint="eastAsia"/>
        </w:rPr>
        <w:t>閱讀文本，理解其文意並進行推測判斷或圖表判讀</w:t>
      </w:r>
    </w:p>
    <w:p w:rsidR="0067003A" w:rsidRDefault="004038F6" w:rsidP="0067003A">
      <w:pPr>
        <w:pStyle w:val="22--2"/>
      </w:pPr>
      <w:r w:rsidRPr="00B00867">
        <w:rPr>
          <w:rStyle w:val="A--"/>
          <w:rFonts w:hint="eastAsia"/>
        </w:rPr>
        <w:t>答　　案：</w:t>
      </w:r>
      <w:r w:rsidR="0067003A">
        <w:rPr>
          <w:rStyle w:val="A--"/>
          <w:rFonts w:hint="eastAsia"/>
        </w:rPr>
        <w:tab/>
      </w:r>
      <w:r w:rsidR="0067003A">
        <w:rPr>
          <w:rFonts w:hint="eastAsia"/>
        </w:rPr>
        <w:t>(1)</w:t>
      </w:r>
      <w:r w:rsidR="0067003A">
        <w:rPr>
          <w:rFonts w:hint="eastAsia"/>
        </w:rPr>
        <w:t>為與後續測試時間點的結果作比較。</w:t>
      </w:r>
    </w:p>
    <w:p w:rsidR="004038F6" w:rsidRPr="004D2AD3" w:rsidRDefault="0067003A" w:rsidP="0067003A">
      <w:pPr>
        <w:pStyle w:val="22--2"/>
        <w:ind w:left="1787" w:hanging="1503"/>
      </w:pPr>
      <w:r>
        <w:rPr>
          <w:rFonts w:hint="eastAsia"/>
        </w:rPr>
        <w:tab/>
        <w:t>(2)</w:t>
      </w:r>
      <w:r>
        <w:rPr>
          <w:rFonts w:hint="eastAsia"/>
        </w:rPr>
        <w:t>傳統</w:t>
      </w:r>
      <w:proofErr w:type="gramStart"/>
      <w:r>
        <w:rPr>
          <w:rFonts w:hint="eastAsia"/>
        </w:rPr>
        <w:t>塑膠袋抗拉應力</w:t>
      </w:r>
      <w:proofErr w:type="gramEnd"/>
      <w:r>
        <w:rPr>
          <w:rFonts w:hint="eastAsia"/>
        </w:rPr>
        <w:t>之數值為</w:t>
      </w:r>
      <w:r>
        <w:rPr>
          <w:rFonts w:hint="eastAsia"/>
        </w:rPr>
        <w:t>19(N/mm</w:t>
      </w:r>
      <w:r w:rsidRPr="0067003A">
        <w:rPr>
          <w:rFonts w:hint="eastAsia"/>
          <w:vertAlign w:val="superscript"/>
        </w:rPr>
        <w:t>2</w:t>
      </w:r>
      <w:r>
        <w:rPr>
          <w:rFonts w:hint="eastAsia"/>
        </w:rPr>
        <w:t>)</w:t>
      </w:r>
      <w:r>
        <w:rPr>
          <w:rFonts w:hint="eastAsia"/>
        </w:rPr>
        <w:t>；不添加氧化裂解劑的生物可分解</w:t>
      </w:r>
      <w:proofErr w:type="gramStart"/>
      <w:r>
        <w:rPr>
          <w:rFonts w:hint="eastAsia"/>
        </w:rPr>
        <w:t>塑膠袋抗拉應力</w:t>
      </w:r>
      <w:proofErr w:type="gramEnd"/>
      <w:r>
        <w:rPr>
          <w:rFonts w:hint="eastAsia"/>
        </w:rPr>
        <w:t>之數值為</w:t>
      </w:r>
      <w:r>
        <w:rPr>
          <w:rFonts w:hint="eastAsia"/>
        </w:rPr>
        <w:t>16(N/mm</w:t>
      </w:r>
      <w:r w:rsidRPr="0067003A">
        <w:rPr>
          <w:rFonts w:hint="eastAsia"/>
          <w:vertAlign w:val="superscript"/>
        </w:rPr>
        <w:t>2</w:t>
      </w:r>
      <w:r>
        <w:rPr>
          <w:rFonts w:hint="eastAsia"/>
        </w:rPr>
        <w:t>)</w:t>
      </w:r>
      <w:r>
        <w:rPr>
          <w:rFonts w:hint="eastAsia"/>
        </w:rPr>
        <w:t>。</w:t>
      </w:r>
    </w:p>
    <w:p w:rsidR="004038F6" w:rsidRPr="00CD1DCE" w:rsidRDefault="004038F6" w:rsidP="00CD1DCE">
      <w:pPr>
        <w:pStyle w:val="22--2"/>
        <w:ind w:left="1787" w:hanging="1503"/>
      </w:pPr>
      <w:r w:rsidRPr="00B00867">
        <w:rPr>
          <w:rStyle w:val="A--"/>
          <w:rFonts w:hint="eastAsia"/>
        </w:rPr>
        <w:t>解　　析：</w:t>
      </w:r>
      <w:r>
        <w:rPr>
          <w:rStyle w:val="A--"/>
          <w:rFonts w:hint="eastAsia"/>
        </w:rPr>
        <w:tab/>
      </w:r>
      <w:r w:rsidRPr="00CD1DCE">
        <w:rPr>
          <w:rFonts w:hint="eastAsia"/>
        </w:rPr>
        <w:t>(1)</w:t>
      </w:r>
      <w:r w:rsidRPr="00CD1DCE">
        <w:rPr>
          <w:rFonts w:hint="eastAsia"/>
        </w:rPr>
        <w:t>實驗前必須知道</w:t>
      </w:r>
      <w:proofErr w:type="gramStart"/>
      <w:r w:rsidRPr="00CD1DCE">
        <w:rPr>
          <w:rFonts w:hint="eastAsia"/>
        </w:rPr>
        <w:t>塑膠袋抗拉應力</w:t>
      </w:r>
      <w:proofErr w:type="gramEnd"/>
      <w:r w:rsidRPr="00CD1DCE">
        <w:rPr>
          <w:rFonts w:hint="eastAsia"/>
        </w:rPr>
        <w:t>的原始狀態，才能和實驗後的結果進行比較，</w:t>
      </w:r>
      <w:r w:rsidR="00CD1DCE" w:rsidRPr="00CD1DCE">
        <w:rPr>
          <w:rFonts w:hint="eastAsia"/>
        </w:rPr>
        <w:t>了</w:t>
      </w:r>
      <w:r w:rsidRPr="00CD1DCE">
        <w:rPr>
          <w:rFonts w:hint="eastAsia"/>
        </w:rPr>
        <w:t>解各種環境對</w:t>
      </w:r>
      <w:proofErr w:type="gramStart"/>
      <w:r w:rsidRPr="00CD1DCE">
        <w:rPr>
          <w:rFonts w:hint="eastAsia"/>
        </w:rPr>
        <w:t>塑膠袋抗拉應力</w:t>
      </w:r>
      <w:proofErr w:type="gramEnd"/>
      <w:r w:rsidRPr="00CD1DCE">
        <w:rPr>
          <w:rFonts w:hint="eastAsia"/>
        </w:rPr>
        <w:t>的影響。</w:t>
      </w:r>
    </w:p>
    <w:p w:rsidR="004038F6" w:rsidRDefault="004038F6" w:rsidP="00CD1DCE">
      <w:pPr>
        <w:pStyle w:val="22--2"/>
        <w:ind w:left="1787" w:hanging="1503"/>
      </w:pPr>
      <w:r w:rsidRPr="00CD1DCE">
        <w:rPr>
          <w:rFonts w:hint="eastAsia"/>
        </w:rPr>
        <w:tab/>
        <w:t>(2)</w:t>
      </w:r>
      <w:proofErr w:type="gramStart"/>
      <w:r w:rsidRPr="00CD1DCE">
        <w:rPr>
          <w:rFonts w:hint="eastAsia"/>
        </w:rPr>
        <w:t>由題圖可</w:t>
      </w:r>
      <w:proofErr w:type="gramEnd"/>
      <w:r w:rsidRPr="00CD1DCE">
        <w:rPr>
          <w:rFonts w:hint="eastAsia"/>
        </w:rPr>
        <w:t>判斷，經</w:t>
      </w:r>
      <w:r w:rsidRPr="00CD1DCE">
        <w:rPr>
          <w:rFonts w:hint="eastAsia"/>
        </w:rPr>
        <w:t>27</w:t>
      </w:r>
      <w:r w:rsidRPr="00CD1DCE">
        <w:rPr>
          <w:rFonts w:hint="eastAsia"/>
        </w:rPr>
        <w:t>個月的實驗時間，不添加氧化裂解劑的生物，可分解塑</w:t>
      </w:r>
      <w:r w:rsidRPr="00CD1DCE">
        <w:rPr>
          <w:rFonts w:hint="eastAsia"/>
          <w:spacing w:val="-4"/>
        </w:rPr>
        <w:t>膠袋</w:t>
      </w:r>
      <w:proofErr w:type="gramStart"/>
      <w:r w:rsidRPr="00CD1DCE">
        <w:rPr>
          <w:rFonts w:hint="eastAsia"/>
          <w:spacing w:val="-4"/>
        </w:rPr>
        <w:t>的抗拉應力</w:t>
      </w:r>
      <w:proofErr w:type="gramEnd"/>
      <w:r w:rsidRPr="00CD1DCE">
        <w:rPr>
          <w:rFonts w:hint="eastAsia"/>
          <w:spacing w:val="-4"/>
        </w:rPr>
        <w:t>數值約為</w:t>
      </w:r>
      <w:r w:rsidRPr="00CD1DCE">
        <w:rPr>
          <w:rFonts w:hint="eastAsia"/>
          <w:spacing w:val="-4"/>
        </w:rPr>
        <w:t>16 N/mm</w:t>
      </w:r>
      <w:r w:rsidRPr="00CD1DCE">
        <w:rPr>
          <w:rFonts w:hint="eastAsia"/>
          <w:spacing w:val="-4"/>
          <w:vertAlign w:val="superscript"/>
        </w:rPr>
        <w:t>2</w:t>
      </w:r>
      <w:r w:rsidRPr="00CD1DCE">
        <w:rPr>
          <w:rFonts w:hint="eastAsia"/>
          <w:spacing w:val="-4"/>
        </w:rPr>
        <w:t>；傳統塑膠袋</w:t>
      </w:r>
      <w:proofErr w:type="gramStart"/>
      <w:r w:rsidRPr="00CD1DCE">
        <w:rPr>
          <w:rFonts w:hint="eastAsia"/>
          <w:spacing w:val="-4"/>
        </w:rPr>
        <w:t>的抗拉應力</w:t>
      </w:r>
      <w:proofErr w:type="gramEnd"/>
      <w:r w:rsidRPr="00CD1DCE">
        <w:rPr>
          <w:rFonts w:hint="eastAsia"/>
          <w:spacing w:val="-4"/>
        </w:rPr>
        <w:t>數值約為</w:t>
      </w:r>
      <w:r w:rsidRPr="00CD1DCE">
        <w:rPr>
          <w:rFonts w:hint="eastAsia"/>
          <w:spacing w:val="-4"/>
        </w:rPr>
        <w:t>18</w:t>
      </w:r>
      <w:r w:rsidR="00CD1DCE" w:rsidRPr="00CD1DCE">
        <w:rPr>
          <w:rFonts w:hint="eastAsia"/>
          <w:spacing w:val="-4"/>
        </w:rPr>
        <w:t xml:space="preserve"> </w:t>
      </w:r>
      <w:r w:rsidRPr="00CD1DCE">
        <w:rPr>
          <w:rFonts w:hint="eastAsia"/>
          <w:spacing w:val="-4"/>
        </w:rPr>
        <w:t>N/mm</w:t>
      </w:r>
      <w:r w:rsidRPr="00CD1DCE">
        <w:rPr>
          <w:rFonts w:hint="eastAsia"/>
          <w:spacing w:val="-4"/>
          <w:vertAlign w:val="superscript"/>
        </w:rPr>
        <w:t>2</w:t>
      </w:r>
      <w:r w:rsidRPr="00CD1DCE">
        <w:rPr>
          <w:rFonts w:hint="eastAsia"/>
          <w:spacing w:val="-4"/>
        </w:rPr>
        <w:t>，</w:t>
      </w:r>
      <w:r w:rsidRPr="00CD1DCE">
        <w:rPr>
          <w:rFonts w:hint="eastAsia"/>
        </w:rPr>
        <w:t>如圖。</w:t>
      </w:r>
    </w:p>
    <w:p w:rsidR="00CD1DCE" w:rsidRDefault="00CD1DCE" w:rsidP="00CD1DCE">
      <w:pPr>
        <w:pStyle w:val="aa"/>
        <w:rPr>
          <w:rFonts w:hint="eastAsia"/>
        </w:rPr>
      </w:pPr>
      <w:r>
        <w:rPr>
          <w:noProof/>
        </w:rPr>
        <w:drawing>
          <wp:inline distT="0" distB="0" distL="0" distR="0">
            <wp:extent cx="4791075" cy="92392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eps"/>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791075" cy="923925"/>
                    </a:xfrm>
                    <a:prstGeom prst="rect">
                      <a:avLst/>
                    </a:prstGeom>
                  </pic:spPr>
                </pic:pic>
              </a:graphicData>
            </a:graphic>
          </wp:inline>
        </w:drawing>
      </w:r>
    </w:p>
    <w:p w:rsidR="00865070" w:rsidRDefault="00CB05A3" w:rsidP="00CD1DCE">
      <w:pPr>
        <w:pStyle w:val="aa"/>
        <w:rPr>
          <w:rFonts w:hint="eastAsia"/>
        </w:rPr>
      </w:pPr>
      <w:r>
        <w:rPr>
          <w:noProof/>
        </w:rPr>
        <w:drawing>
          <wp:inline distT="0" distB="0" distL="0" distR="0">
            <wp:extent cx="6300470" cy="8973185"/>
            <wp:effectExtent l="0" t="0" r="508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龍騰化學_109單張文宣(用書好評)1-影像.eps"/>
                    <pic:cNvPicPr/>
                  </pic:nvPicPr>
                  <pic:blipFill>
                    <a:blip r:embed="rId69">
                      <a:extLst>
                        <a:ext uri="{28A0092B-C50C-407E-A947-70E740481C1C}">
                          <a14:useLocalDpi xmlns:a14="http://schemas.microsoft.com/office/drawing/2010/main" val="0"/>
                        </a:ext>
                      </a:extLst>
                    </a:blip>
                    <a:stretch>
                      <a:fillRect/>
                    </a:stretch>
                  </pic:blipFill>
                  <pic:spPr>
                    <a:xfrm>
                      <a:off x="0" y="0"/>
                      <a:ext cx="6300470" cy="8973185"/>
                    </a:xfrm>
                    <a:prstGeom prst="rect">
                      <a:avLst/>
                    </a:prstGeom>
                  </pic:spPr>
                </pic:pic>
              </a:graphicData>
            </a:graphic>
          </wp:inline>
        </w:drawing>
      </w:r>
    </w:p>
    <w:p w:rsidR="00CB05A3" w:rsidRDefault="00CB05A3" w:rsidP="00CD1DCE">
      <w:pPr>
        <w:pStyle w:val="aa"/>
        <w:rPr>
          <w:rFonts w:hint="eastAsia"/>
        </w:rPr>
      </w:pPr>
    </w:p>
    <w:p w:rsidR="00CB05A3" w:rsidRPr="00CD1DCE" w:rsidRDefault="00CB05A3" w:rsidP="00CD1DCE">
      <w:pPr>
        <w:pStyle w:val="aa"/>
      </w:pPr>
      <w:bookmarkStart w:id="1" w:name="_GoBack"/>
      <w:r>
        <w:rPr>
          <w:noProof/>
        </w:rPr>
        <w:drawing>
          <wp:inline distT="0" distB="0" distL="0" distR="0">
            <wp:extent cx="6300470" cy="8905875"/>
            <wp:effectExtent l="0" t="0" r="5080" b="9525"/>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龍騰化學_109單張文宣(用書好評)2-影像.eps"/>
                    <pic:cNvPicPr/>
                  </pic:nvPicPr>
                  <pic:blipFill>
                    <a:blip r:embed="rId70">
                      <a:extLst>
                        <a:ext uri="{28A0092B-C50C-407E-A947-70E740481C1C}">
                          <a14:useLocalDpi xmlns:a14="http://schemas.microsoft.com/office/drawing/2010/main" val="0"/>
                        </a:ext>
                      </a:extLst>
                    </a:blip>
                    <a:stretch>
                      <a:fillRect/>
                    </a:stretch>
                  </pic:blipFill>
                  <pic:spPr>
                    <a:xfrm>
                      <a:off x="0" y="0"/>
                      <a:ext cx="6300470" cy="8905875"/>
                    </a:xfrm>
                    <a:prstGeom prst="rect">
                      <a:avLst/>
                    </a:prstGeom>
                  </pic:spPr>
                </pic:pic>
              </a:graphicData>
            </a:graphic>
          </wp:inline>
        </w:drawing>
      </w:r>
      <w:bookmarkEnd w:id="1"/>
    </w:p>
    <w:sectPr w:rsidR="00CB05A3" w:rsidRPr="00CD1DCE" w:rsidSect="006D3780">
      <w:footerReference w:type="even" r:id="rId71"/>
      <w:footerReference w:type="default" r:id="rId72"/>
      <w:headerReference w:type="first" r:id="rId73"/>
      <w:pgSz w:w="11907" w:h="16840" w:code="9"/>
      <w:pgMar w:top="1134" w:right="1134" w:bottom="851" w:left="851" w:header="680" w:footer="680"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479A" w:rsidRDefault="0022479A" w:rsidP="002972F5">
      <w:r>
        <w:separator/>
      </w:r>
    </w:p>
  </w:endnote>
  <w:endnote w:type="continuationSeparator" w:id="0">
    <w:p w:rsidR="0022479A" w:rsidRDefault="0022479A" w:rsidP="002972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文鼎粗隸">
    <w:altName w:val="細明體"/>
    <w:charset w:val="88"/>
    <w:family w:val="modern"/>
    <w:pitch w:val="fixed"/>
    <w:sig w:usb0="00000F41" w:usb1="28091800" w:usb2="00000010" w:usb3="00000000" w:csb0="00100000" w:csb1="00000000"/>
  </w:font>
  <w:font w:name="華康中黑體">
    <w:panose1 w:val="020B0509000000000000"/>
    <w:charset w:val="88"/>
    <w:family w:val="modern"/>
    <w:pitch w:val="fixed"/>
    <w:sig w:usb0="80000001" w:usb1="28091800" w:usb2="00000016" w:usb3="00000000" w:csb0="00100000" w:csb1="00000000"/>
  </w:font>
  <w:font w:name="華康黑體 Std W7">
    <w:panose1 w:val="00000000000000000000"/>
    <w:charset w:val="88"/>
    <w:family w:val="swiss"/>
    <w:notTrueType/>
    <w:pitch w:val="variable"/>
    <w:sig w:usb0="A00002FF" w:usb1="38CFFD7A" w:usb2="00000016" w:usb3="00000000" w:csb0="0010000D" w:csb1="00000000"/>
  </w:font>
  <w:font w:name="微軟正黑體">
    <w:panose1 w:val="020B0604030504040204"/>
    <w:charset w:val="88"/>
    <w:family w:val="swiss"/>
    <w:pitch w:val="variable"/>
    <w:sig w:usb0="000002A7" w:usb1="28CF4400" w:usb2="00000016" w:usb3="00000000" w:csb0="00100009" w:csb1="00000000"/>
  </w:font>
  <w:font w:name="Helvetica LT Std Light">
    <w:panose1 w:val="00000000000000000000"/>
    <w:charset w:val="00"/>
    <w:family w:val="swiss"/>
    <w:notTrueType/>
    <w:pitch w:val="variable"/>
    <w:sig w:usb0="800000AF" w:usb1="4000204A" w:usb2="00000000" w:usb3="00000000" w:csb0="00000001" w:csb1="00000000"/>
  </w:font>
  <w:font w:name="華康細黑體">
    <w:panose1 w:val="020B0309000000000000"/>
    <w:charset w:val="88"/>
    <w:family w:val="modern"/>
    <w:pitch w:val="fixed"/>
    <w:sig w:usb0="80000001" w:usb1="28091800" w:usb2="00000016" w:usb3="00000000" w:csb0="00100000" w:csb1="00000000"/>
  </w:font>
  <w:font w:name="DFHei-Lt-HK-BF">
    <w:altName w:val="教育部標準楷書"/>
    <w:panose1 w:val="00000000000000000000"/>
    <w:charset w:val="88"/>
    <w:family w:val="auto"/>
    <w:notTrueType/>
    <w:pitch w:val="default"/>
    <w:sig w:usb0="00000001"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華康中明體">
    <w:panose1 w:val="02020509000000000000"/>
    <w:charset w:val="88"/>
    <w:family w:val="modern"/>
    <w:pitch w:val="fixed"/>
    <w:sig w:usb0="80000001" w:usb1="28091800" w:usb2="00000016" w:usb3="00000000" w:csb0="00100000" w:csb1="00000000"/>
  </w:font>
  <w:font w:name="Segoe UI Black">
    <w:panose1 w:val="020B0A02040204020203"/>
    <w:charset w:val="00"/>
    <w:family w:val="swiss"/>
    <w:pitch w:val="variable"/>
    <w:sig w:usb0="E00002FF" w:usb1="4000E47F" w:usb2="00000021" w:usb3="00000000" w:csb0="0000019F" w:csb1="00000000"/>
  </w:font>
  <w:font w:name="華康華綜體 Std W5">
    <w:panose1 w:val="00000000000000000000"/>
    <w:charset w:val="88"/>
    <w:family w:val="swiss"/>
    <w:notTrueType/>
    <w:pitch w:val="variable"/>
    <w:sig w:usb0="A00002FF" w:usb1="38CFFD7A" w:usb2="00000016" w:usb3="00000000" w:csb0="0010000D" w:csb1="00000000"/>
  </w:font>
  <w:font w:name="華康粗黑體">
    <w:panose1 w:val="020B0709000000000000"/>
    <w:charset w:val="88"/>
    <w:family w:val="modern"/>
    <w:pitch w:val="fixed"/>
    <w:sig w:usb0="80000001" w:usb1="28091800" w:usb2="00000016" w:usb3="00000000" w:csb0="00100000" w:csb1="00000000"/>
  </w:font>
  <w:font w:name="DFMingStd-W5">
    <w:panose1 w:val="00000000000000000000"/>
    <w:charset w:val="88"/>
    <w:family w:val="auto"/>
    <w:notTrueType/>
    <w:pitch w:val="default"/>
    <w:sig w:usb0="00000001" w:usb1="08080000" w:usb2="00000010" w:usb3="00000000" w:csb0="00100000" w:csb1="00000000"/>
  </w:font>
  <w:font w:name="DFHeiStd-W7">
    <w:panose1 w:val="00000000000000000000"/>
    <w:charset w:val="88"/>
    <w:family w:val="auto"/>
    <w:notTrueType/>
    <w:pitch w:val="default"/>
    <w:sig w:usb0="00000001" w:usb1="08080000" w:usb2="00000010" w:usb3="00000000" w:csb0="00100000" w:csb1="00000000"/>
  </w:font>
  <w:font w:name="DFHeiStd-W5">
    <w:panose1 w:val="00000000000000000000"/>
    <w:charset w:val="88"/>
    <w:family w:val="auto"/>
    <w:notTrueType/>
    <w:pitch w:val="default"/>
    <w:sig w:usb0="00000001" w:usb1="08080000" w:usb2="00000010" w:usb3="00000000" w:csb0="00100000" w:csb1="00000000"/>
  </w:font>
  <w:font w:name="ArialMT">
    <w:altName w:val="Arial"/>
    <w:panose1 w:val="00000000000000000000"/>
    <w:charset w:val="00"/>
    <w:family w:val="swiss"/>
    <w:notTrueType/>
    <w:pitch w:val="default"/>
    <w:sig w:usb0="00000003" w:usb1="00000000" w:usb2="00000000" w:usb3="00000000" w:csb0="00000001" w:csb1="00000000"/>
  </w:font>
  <w:font w:name="文鼎中明">
    <w:altName w:val="Arial Unicode MS"/>
    <w:panose1 w:val="020B0609010101010101"/>
    <w:charset w:val="88"/>
    <w:family w:val="modern"/>
    <w:pitch w:val="fixed"/>
    <w:sig w:usb0="00000000" w:usb1="28091800" w:usb2="00000010" w:usb3="00000000" w:csb0="00100000" w:csb1="00000000"/>
  </w:font>
  <w:font w:name="新細明體h...">
    <w:altName w:val="新細明體"/>
    <w:panose1 w:val="00000000000000000000"/>
    <w:charset w:val="88"/>
    <w:family w:val="roman"/>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華康明體 Std W5">
    <w:panose1 w:val="00000000000000000000"/>
    <w:charset w:val="88"/>
    <w:family w:val="roman"/>
    <w:notTrueType/>
    <w:pitch w:val="variable"/>
    <w:sig w:usb0="A00002FF" w:usb1="38CFFD7A" w:usb2="00000016" w:usb3="00000000" w:csb0="0010000D"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79A" w:rsidRDefault="00CB05A3" w:rsidP="0097626D">
    <w:pPr>
      <w:pStyle w:val="A-4"/>
      <w:ind w:left="-284"/>
      <w:rPr>
        <w:lang w:eastAsia="zh-TW"/>
      </w:rPr>
    </w:pPr>
    <w:sdt>
      <w:sdtPr>
        <w:id w:val="-2098864861"/>
        <w:docPartObj>
          <w:docPartGallery w:val="Page Numbers (Bottom of Page)"/>
          <w:docPartUnique/>
        </w:docPartObj>
      </w:sdtPr>
      <w:sdtEndPr>
        <w:rPr>
          <w:rFonts w:hint="eastAsia"/>
        </w:rPr>
      </w:sdtEndPr>
      <w:sdtContent>
        <w:r w:rsidR="0022479A" w:rsidRPr="00E91A8A">
          <w:rPr>
            <w:rStyle w:val="A-5"/>
          </w:rPr>
          <w:fldChar w:fldCharType="begin"/>
        </w:r>
        <w:r w:rsidR="0022479A" w:rsidRPr="00E91A8A">
          <w:rPr>
            <w:rStyle w:val="A-5"/>
          </w:rPr>
          <w:instrText>PAGE   \* MERGEFORMAT</w:instrText>
        </w:r>
        <w:r w:rsidR="0022479A" w:rsidRPr="00E91A8A">
          <w:rPr>
            <w:rStyle w:val="A-5"/>
          </w:rPr>
          <w:fldChar w:fldCharType="separate"/>
        </w:r>
        <w:r w:rsidRPr="00CB05A3">
          <w:rPr>
            <w:rStyle w:val="A-5"/>
            <w:noProof/>
            <w:lang w:val="zh-TW"/>
          </w:rPr>
          <w:t>6</w:t>
        </w:r>
        <w:r w:rsidR="0022479A" w:rsidRPr="00E91A8A">
          <w:rPr>
            <w:rStyle w:val="A-5"/>
          </w:rPr>
          <w:fldChar w:fldCharType="end"/>
        </w:r>
      </w:sdtContent>
    </w:sdt>
    <w:r w:rsidR="0022479A">
      <w:rPr>
        <w:rFonts w:hint="eastAsia"/>
      </w:rPr>
      <w:t xml:space="preserve">　</w:t>
    </w:r>
    <w:r w:rsidR="0022479A">
      <w:rPr>
        <w:rFonts w:hint="eastAsia"/>
        <w:lang w:eastAsia="zh-TW"/>
      </w:rPr>
      <w:t>試題</w:t>
    </w:r>
    <w:r w:rsidR="0022479A" w:rsidRPr="006D3780">
      <w:rPr>
        <w:rFonts w:hint="eastAsia"/>
      </w:rPr>
      <w:t>風向球</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79A" w:rsidRDefault="00CB05A3" w:rsidP="0097626D">
    <w:pPr>
      <w:pStyle w:val="A-4"/>
      <w:ind w:right="-426"/>
      <w:jc w:val="right"/>
      <w:rPr>
        <w:lang w:eastAsia="zh-TW"/>
      </w:rPr>
    </w:pPr>
    <w:sdt>
      <w:sdtPr>
        <w:id w:val="732441326"/>
        <w:docPartObj>
          <w:docPartGallery w:val="Page Numbers (Bottom of Page)"/>
          <w:docPartUnique/>
        </w:docPartObj>
      </w:sdtPr>
      <w:sdtEndPr>
        <w:rPr>
          <w:rFonts w:hint="eastAsia"/>
        </w:rPr>
      </w:sdtEndPr>
      <w:sdtContent>
        <w:r w:rsidR="0022479A">
          <w:rPr>
            <w:rFonts w:hint="eastAsia"/>
            <w:lang w:eastAsia="zh-TW"/>
          </w:rPr>
          <w:t>試題</w:t>
        </w:r>
        <w:r w:rsidR="0022479A" w:rsidRPr="006D3780">
          <w:rPr>
            <w:rFonts w:hint="eastAsia"/>
            <w:lang w:eastAsia="zh-TW"/>
          </w:rPr>
          <w:t>風向球</w:t>
        </w:r>
        <w:r w:rsidR="0022479A">
          <w:rPr>
            <w:rFonts w:hint="eastAsia"/>
          </w:rPr>
          <w:t xml:space="preserve">　</w:t>
        </w:r>
        <w:r w:rsidR="0022479A" w:rsidRPr="00E91A8A">
          <w:rPr>
            <w:rStyle w:val="A-5"/>
          </w:rPr>
          <w:fldChar w:fldCharType="begin"/>
        </w:r>
        <w:r w:rsidR="0022479A" w:rsidRPr="00E91A8A">
          <w:rPr>
            <w:rStyle w:val="A-5"/>
          </w:rPr>
          <w:instrText>PAGE   \* MERGEFORMAT</w:instrText>
        </w:r>
        <w:r w:rsidR="0022479A" w:rsidRPr="00E91A8A">
          <w:rPr>
            <w:rStyle w:val="A-5"/>
          </w:rPr>
          <w:fldChar w:fldCharType="separate"/>
        </w:r>
        <w:r w:rsidRPr="00CB05A3">
          <w:rPr>
            <w:rStyle w:val="A-5"/>
            <w:noProof/>
            <w:lang w:val="zh-TW"/>
          </w:rPr>
          <w:t>7</w:t>
        </w:r>
        <w:r w:rsidR="0022479A" w:rsidRPr="00E91A8A">
          <w:rPr>
            <w:rStyle w:val="A-5"/>
          </w:rPr>
          <w:fldChar w:fldCharType="end"/>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79A" w:rsidRDefault="00CB05A3" w:rsidP="0097626D">
    <w:pPr>
      <w:pStyle w:val="A-4"/>
      <w:ind w:left="-284"/>
      <w:rPr>
        <w:lang w:eastAsia="zh-TW"/>
      </w:rPr>
    </w:pPr>
    <w:sdt>
      <w:sdtPr>
        <w:id w:val="-581452761"/>
        <w:docPartObj>
          <w:docPartGallery w:val="Page Numbers (Bottom of Page)"/>
          <w:docPartUnique/>
        </w:docPartObj>
      </w:sdtPr>
      <w:sdtEndPr>
        <w:rPr>
          <w:rFonts w:hint="eastAsia"/>
        </w:rPr>
      </w:sdtEndPr>
      <w:sdtContent>
        <w:r w:rsidR="0022479A" w:rsidRPr="00E91A8A">
          <w:rPr>
            <w:rStyle w:val="A-5"/>
          </w:rPr>
          <w:fldChar w:fldCharType="begin"/>
        </w:r>
        <w:r w:rsidR="0022479A" w:rsidRPr="00E91A8A">
          <w:rPr>
            <w:rStyle w:val="A-5"/>
          </w:rPr>
          <w:instrText>PAGE   \* MERGEFORMAT</w:instrText>
        </w:r>
        <w:r w:rsidR="0022479A" w:rsidRPr="00E91A8A">
          <w:rPr>
            <w:rStyle w:val="A-5"/>
          </w:rPr>
          <w:fldChar w:fldCharType="separate"/>
        </w:r>
        <w:r w:rsidRPr="00CB05A3">
          <w:rPr>
            <w:rStyle w:val="A-5"/>
            <w:noProof/>
            <w:lang w:val="zh-TW"/>
          </w:rPr>
          <w:t>16</w:t>
        </w:r>
        <w:r w:rsidR="0022479A" w:rsidRPr="00E91A8A">
          <w:rPr>
            <w:rStyle w:val="A-5"/>
          </w:rPr>
          <w:fldChar w:fldCharType="end"/>
        </w:r>
      </w:sdtContent>
    </w:sdt>
    <w:r w:rsidR="0022479A">
      <w:rPr>
        <w:rFonts w:hint="eastAsia"/>
      </w:rPr>
      <w:t xml:space="preserve">　</w:t>
    </w:r>
    <w:r w:rsidR="0022479A" w:rsidRPr="006858CF">
      <w:rPr>
        <w:rFonts w:hint="eastAsia"/>
      </w:rPr>
      <w:t>試題大剖析</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79A" w:rsidRDefault="00CB05A3" w:rsidP="0097626D">
    <w:pPr>
      <w:pStyle w:val="A-4"/>
      <w:ind w:right="-426"/>
      <w:jc w:val="right"/>
      <w:rPr>
        <w:lang w:eastAsia="zh-TW"/>
      </w:rPr>
    </w:pPr>
    <w:sdt>
      <w:sdtPr>
        <w:id w:val="-1202774408"/>
        <w:docPartObj>
          <w:docPartGallery w:val="Page Numbers (Bottom of Page)"/>
          <w:docPartUnique/>
        </w:docPartObj>
      </w:sdtPr>
      <w:sdtEndPr>
        <w:rPr>
          <w:rFonts w:hint="eastAsia"/>
        </w:rPr>
      </w:sdtEndPr>
      <w:sdtContent>
        <w:r w:rsidR="0022479A" w:rsidRPr="006858CF">
          <w:rPr>
            <w:rFonts w:hint="eastAsia"/>
          </w:rPr>
          <w:t>試題大剖析</w:t>
        </w:r>
        <w:r w:rsidR="0022479A">
          <w:rPr>
            <w:rFonts w:hint="eastAsia"/>
          </w:rPr>
          <w:t xml:space="preserve">　</w:t>
        </w:r>
        <w:r w:rsidR="0022479A" w:rsidRPr="00E91A8A">
          <w:rPr>
            <w:rStyle w:val="A-5"/>
          </w:rPr>
          <w:fldChar w:fldCharType="begin"/>
        </w:r>
        <w:r w:rsidR="0022479A" w:rsidRPr="00E91A8A">
          <w:rPr>
            <w:rStyle w:val="A-5"/>
          </w:rPr>
          <w:instrText>PAGE   \* MERGEFORMAT</w:instrText>
        </w:r>
        <w:r w:rsidR="0022479A" w:rsidRPr="00E91A8A">
          <w:rPr>
            <w:rStyle w:val="A-5"/>
          </w:rPr>
          <w:fldChar w:fldCharType="separate"/>
        </w:r>
        <w:r w:rsidRPr="00CB05A3">
          <w:rPr>
            <w:rStyle w:val="A-5"/>
            <w:noProof/>
            <w:lang w:val="zh-TW"/>
          </w:rPr>
          <w:t>15</w:t>
        </w:r>
        <w:r w:rsidR="0022479A" w:rsidRPr="00E91A8A">
          <w:rPr>
            <w:rStyle w:val="A-5"/>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479A" w:rsidRDefault="0022479A" w:rsidP="002972F5">
      <w:r>
        <w:separator/>
      </w:r>
    </w:p>
  </w:footnote>
  <w:footnote w:type="continuationSeparator" w:id="0">
    <w:p w:rsidR="0022479A" w:rsidRDefault="0022479A" w:rsidP="002972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79A" w:rsidRDefault="00724F5F">
    <w:r>
      <w:rPr>
        <w:noProof/>
      </w:rPr>
      <w:drawing>
        <wp:anchor distT="0" distB="0" distL="114300" distR="114300" simplePos="0" relativeHeight="251661312" behindDoc="0" locked="0" layoutInCell="1" allowOverlap="1">
          <wp:simplePos x="0" y="0"/>
          <wp:positionH relativeFrom="column">
            <wp:posOffset>-650875</wp:posOffset>
          </wp:positionH>
          <wp:positionV relativeFrom="paragraph">
            <wp:posOffset>-594995</wp:posOffset>
          </wp:positionV>
          <wp:extent cx="7781925" cy="11019790"/>
          <wp:effectExtent l="0" t="0" r="9525" b="0"/>
          <wp:wrapNone/>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考前最前線(化學-2個單元)_更新.eps"/>
                  <pic:cNvPicPr/>
                </pic:nvPicPr>
                <pic:blipFill>
                  <a:blip r:embed="rId1">
                    <a:extLst>
                      <a:ext uri="{28A0092B-C50C-407E-A947-70E740481C1C}">
                        <a14:useLocalDpi xmlns:a14="http://schemas.microsoft.com/office/drawing/2010/main" val="0"/>
                      </a:ext>
                    </a:extLst>
                  </a:blip>
                  <a:stretch>
                    <a:fillRect/>
                  </a:stretch>
                </pic:blipFill>
                <pic:spPr>
                  <a:xfrm>
                    <a:off x="0" y="0"/>
                    <a:ext cx="7781925" cy="1101979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479A" w:rsidRDefault="0022479A">
    <w:r>
      <w:rPr>
        <w:noProof/>
      </w:rPr>
      <w:drawing>
        <wp:anchor distT="0" distB="0" distL="114300" distR="114300" simplePos="0" relativeHeight="251660288" behindDoc="0" locked="0" layoutInCell="1" allowOverlap="1" wp14:anchorId="70925925" wp14:editId="3972C752">
          <wp:simplePos x="0" y="0"/>
          <wp:positionH relativeFrom="column">
            <wp:posOffset>-539750</wp:posOffset>
          </wp:positionH>
          <wp:positionV relativeFrom="page">
            <wp:posOffset>-5715</wp:posOffset>
          </wp:positionV>
          <wp:extent cx="7559675" cy="10705465"/>
          <wp:effectExtent l="0" t="0" r="3175" b="635"/>
          <wp:wrapNone/>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考前最前線(化學).eps"/>
                  <pic:cNvPicPr/>
                </pic:nvPicPr>
                <pic:blipFill>
                  <a:blip r:embed="rId1">
                    <a:extLst>
                      <a:ext uri="{28A0092B-C50C-407E-A947-70E740481C1C}">
                        <a14:useLocalDpi xmlns:a14="http://schemas.microsoft.com/office/drawing/2010/main" val="0"/>
                      </a:ext>
                    </a:extLst>
                  </a:blip>
                  <a:stretch>
                    <a:fillRect/>
                  </a:stretch>
                </pic:blipFill>
                <pic:spPr>
                  <a:xfrm>
                    <a:off x="0" y="0"/>
                    <a:ext cx="7559675" cy="1070546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C234F3"/>
    <w:multiLevelType w:val="hybridMultilevel"/>
    <w:tmpl w:val="6858895A"/>
    <w:lvl w:ilvl="0" w:tplc="3A9CBA6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343F1B56"/>
    <w:multiLevelType w:val="hybridMultilevel"/>
    <w:tmpl w:val="F93036CA"/>
    <w:lvl w:ilvl="0" w:tplc="984877F8">
      <w:start w:val="1"/>
      <w:numFmt w:val="upperLetter"/>
      <w:lvlText w:val="(%1)"/>
      <w:lvlJc w:val="left"/>
      <w:pPr>
        <w:ind w:left="360" w:hanging="360"/>
      </w:pPr>
    </w:lvl>
    <w:lvl w:ilvl="1" w:tplc="04090019">
      <w:start w:val="1"/>
      <w:numFmt w:val="ideographTraditional"/>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2">
    <w:nsid w:val="47A84AE1"/>
    <w:multiLevelType w:val="hybridMultilevel"/>
    <w:tmpl w:val="B038FB98"/>
    <w:lvl w:ilvl="0" w:tplc="3CFA963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592F1F6E"/>
    <w:multiLevelType w:val="hybridMultilevel"/>
    <w:tmpl w:val="13BA24DA"/>
    <w:lvl w:ilvl="0" w:tplc="31F879D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2"/>
  </w:num>
  <w:num w:numId="3">
    <w:abstractNumId w:val="0"/>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82"/>
  <w:evenAndOddHeaders/>
  <w:displayHorizontalDrawingGridEvery w:val="0"/>
  <w:displayVerticalDrawingGridEvery w:val="2"/>
  <w:characterSpacingControl w:val="compressPunctuation"/>
  <w:hdrShapeDefaults>
    <o:shapedefaults v:ext="edit" spidmax="3276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6538"/>
    <w:rsid w:val="0000430B"/>
    <w:rsid w:val="00021575"/>
    <w:rsid w:val="00030C05"/>
    <w:rsid w:val="00043987"/>
    <w:rsid w:val="00065A1C"/>
    <w:rsid w:val="00071FC3"/>
    <w:rsid w:val="00083696"/>
    <w:rsid w:val="00085330"/>
    <w:rsid w:val="00093FBF"/>
    <w:rsid w:val="00095743"/>
    <w:rsid w:val="000C497E"/>
    <w:rsid w:val="000D26BA"/>
    <w:rsid w:val="000D4669"/>
    <w:rsid w:val="000E193A"/>
    <w:rsid w:val="000E55FD"/>
    <w:rsid w:val="000E5F89"/>
    <w:rsid w:val="000E6438"/>
    <w:rsid w:val="00111382"/>
    <w:rsid w:val="00121E12"/>
    <w:rsid w:val="001236C7"/>
    <w:rsid w:val="0013556D"/>
    <w:rsid w:val="0014380A"/>
    <w:rsid w:val="0017727A"/>
    <w:rsid w:val="001848CB"/>
    <w:rsid w:val="001905D3"/>
    <w:rsid w:val="001A628B"/>
    <w:rsid w:val="001A7980"/>
    <w:rsid w:val="001B38EC"/>
    <w:rsid w:val="001C5BD2"/>
    <w:rsid w:val="001D1EB4"/>
    <w:rsid w:val="001D5238"/>
    <w:rsid w:val="001E583C"/>
    <w:rsid w:val="001E69D6"/>
    <w:rsid w:val="001F3703"/>
    <w:rsid w:val="00205065"/>
    <w:rsid w:val="00205EC1"/>
    <w:rsid w:val="00205EEB"/>
    <w:rsid w:val="0022479A"/>
    <w:rsid w:val="002259FB"/>
    <w:rsid w:val="002349AF"/>
    <w:rsid w:val="00245C64"/>
    <w:rsid w:val="00246A66"/>
    <w:rsid w:val="00260BF1"/>
    <w:rsid w:val="002713F1"/>
    <w:rsid w:val="002831E8"/>
    <w:rsid w:val="002972F5"/>
    <w:rsid w:val="002A00C6"/>
    <w:rsid w:val="002A1E9F"/>
    <w:rsid w:val="002A2063"/>
    <w:rsid w:val="002B00F2"/>
    <w:rsid w:val="002D573F"/>
    <w:rsid w:val="002D7742"/>
    <w:rsid w:val="002F5FFE"/>
    <w:rsid w:val="002F6F41"/>
    <w:rsid w:val="00302BAE"/>
    <w:rsid w:val="0031572B"/>
    <w:rsid w:val="00344E55"/>
    <w:rsid w:val="00347406"/>
    <w:rsid w:val="003515BA"/>
    <w:rsid w:val="00355686"/>
    <w:rsid w:val="00362915"/>
    <w:rsid w:val="00374A5C"/>
    <w:rsid w:val="003818FA"/>
    <w:rsid w:val="00386CFA"/>
    <w:rsid w:val="00386E97"/>
    <w:rsid w:val="003977C4"/>
    <w:rsid w:val="003A4528"/>
    <w:rsid w:val="003B6855"/>
    <w:rsid w:val="003D4427"/>
    <w:rsid w:val="003E1764"/>
    <w:rsid w:val="004038F6"/>
    <w:rsid w:val="004216B3"/>
    <w:rsid w:val="004347E9"/>
    <w:rsid w:val="0044447D"/>
    <w:rsid w:val="00456C3A"/>
    <w:rsid w:val="0047185E"/>
    <w:rsid w:val="00485605"/>
    <w:rsid w:val="00487BA2"/>
    <w:rsid w:val="0049223B"/>
    <w:rsid w:val="004C0859"/>
    <w:rsid w:val="004D2AD3"/>
    <w:rsid w:val="004D4DD6"/>
    <w:rsid w:val="004E53B1"/>
    <w:rsid w:val="00513A83"/>
    <w:rsid w:val="005360BE"/>
    <w:rsid w:val="00542D90"/>
    <w:rsid w:val="00546C8D"/>
    <w:rsid w:val="00557A1E"/>
    <w:rsid w:val="00560073"/>
    <w:rsid w:val="0056732F"/>
    <w:rsid w:val="005903CE"/>
    <w:rsid w:val="005B0AD8"/>
    <w:rsid w:val="005B2C69"/>
    <w:rsid w:val="005E2EA2"/>
    <w:rsid w:val="005E319E"/>
    <w:rsid w:val="005E432E"/>
    <w:rsid w:val="005F1F65"/>
    <w:rsid w:val="00602EB5"/>
    <w:rsid w:val="0060402D"/>
    <w:rsid w:val="00605542"/>
    <w:rsid w:val="00620F92"/>
    <w:rsid w:val="00624C31"/>
    <w:rsid w:val="0063301D"/>
    <w:rsid w:val="00636287"/>
    <w:rsid w:val="00645D1B"/>
    <w:rsid w:val="006609B7"/>
    <w:rsid w:val="0067003A"/>
    <w:rsid w:val="00672FF1"/>
    <w:rsid w:val="00684363"/>
    <w:rsid w:val="006858CF"/>
    <w:rsid w:val="006916B9"/>
    <w:rsid w:val="00694A2D"/>
    <w:rsid w:val="006A4E3D"/>
    <w:rsid w:val="006A7980"/>
    <w:rsid w:val="006B1D6D"/>
    <w:rsid w:val="006B6D8B"/>
    <w:rsid w:val="006D1DEA"/>
    <w:rsid w:val="006D3780"/>
    <w:rsid w:val="006D7902"/>
    <w:rsid w:val="006F2363"/>
    <w:rsid w:val="006F5F48"/>
    <w:rsid w:val="00706C6A"/>
    <w:rsid w:val="007218B6"/>
    <w:rsid w:val="00724947"/>
    <w:rsid w:val="00724F5F"/>
    <w:rsid w:val="00730594"/>
    <w:rsid w:val="00740ADD"/>
    <w:rsid w:val="0074193D"/>
    <w:rsid w:val="00750B15"/>
    <w:rsid w:val="0075768B"/>
    <w:rsid w:val="00760C52"/>
    <w:rsid w:val="00765BE8"/>
    <w:rsid w:val="00766538"/>
    <w:rsid w:val="007722B8"/>
    <w:rsid w:val="00780A5E"/>
    <w:rsid w:val="00786B4C"/>
    <w:rsid w:val="007876BE"/>
    <w:rsid w:val="007A62B0"/>
    <w:rsid w:val="007A74B2"/>
    <w:rsid w:val="007B3387"/>
    <w:rsid w:val="007B51AE"/>
    <w:rsid w:val="007D29F9"/>
    <w:rsid w:val="007D4220"/>
    <w:rsid w:val="007E242F"/>
    <w:rsid w:val="007E6241"/>
    <w:rsid w:val="007E6DAD"/>
    <w:rsid w:val="007F304A"/>
    <w:rsid w:val="007F63E9"/>
    <w:rsid w:val="008009E4"/>
    <w:rsid w:val="00814B8B"/>
    <w:rsid w:val="0081771F"/>
    <w:rsid w:val="00822CDA"/>
    <w:rsid w:val="00833191"/>
    <w:rsid w:val="008334E2"/>
    <w:rsid w:val="00846C50"/>
    <w:rsid w:val="00854F2E"/>
    <w:rsid w:val="00861DBC"/>
    <w:rsid w:val="00862533"/>
    <w:rsid w:val="00863A17"/>
    <w:rsid w:val="00865070"/>
    <w:rsid w:val="008B14E6"/>
    <w:rsid w:val="008B54DD"/>
    <w:rsid w:val="008C6C02"/>
    <w:rsid w:val="008D55CD"/>
    <w:rsid w:val="008F4464"/>
    <w:rsid w:val="008F6E63"/>
    <w:rsid w:val="00904F1E"/>
    <w:rsid w:val="00913064"/>
    <w:rsid w:val="00914EAC"/>
    <w:rsid w:val="009246B5"/>
    <w:rsid w:val="00927C8B"/>
    <w:rsid w:val="00933B6C"/>
    <w:rsid w:val="00965580"/>
    <w:rsid w:val="00971334"/>
    <w:rsid w:val="0097626D"/>
    <w:rsid w:val="0099551A"/>
    <w:rsid w:val="009A0E36"/>
    <w:rsid w:val="009A4427"/>
    <w:rsid w:val="009A68E7"/>
    <w:rsid w:val="009A72EA"/>
    <w:rsid w:val="009C0D9F"/>
    <w:rsid w:val="009C2DB0"/>
    <w:rsid w:val="009C6D30"/>
    <w:rsid w:val="009D0804"/>
    <w:rsid w:val="009F7126"/>
    <w:rsid w:val="00A035A3"/>
    <w:rsid w:val="00A07FC7"/>
    <w:rsid w:val="00A23E57"/>
    <w:rsid w:val="00A32A1B"/>
    <w:rsid w:val="00A458F1"/>
    <w:rsid w:val="00A65504"/>
    <w:rsid w:val="00AA0843"/>
    <w:rsid w:val="00AA5012"/>
    <w:rsid w:val="00AC465A"/>
    <w:rsid w:val="00AE2847"/>
    <w:rsid w:val="00AE28C4"/>
    <w:rsid w:val="00AE70E9"/>
    <w:rsid w:val="00AF1DEA"/>
    <w:rsid w:val="00B00867"/>
    <w:rsid w:val="00B20F5A"/>
    <w:rsid w:val="00B24DE3"/>
    <w:rsid w:val="00B3399F"/>
    <w:rsid w:val="00B35DE3"/>
    <w:rsid w:val="00B504D1"/>
    <w:rsid w:val="00B50E7F"/>
    <w:rsid w:val="00B62461"/>
    <w:rsid w:val="00B70655"/>
    <w:rsid w:val="00B762CD"/>
    <w:rsid w:val="00B8470F"/>
    <w:rsid w:val="00BB7C1C"/>
    <w:rsid w:val="00BD582F"/>
    <w:rsid w:val="00BD6F61"/>
    <w:rsid w:val="00BD7A5A"/>
    <w:rsid w:val="00BE40C4"/>
    <w:rsid w:val="00C055F3"/>
    <w:rsid w:val="00C06B23"/>
    <w:rsid w:val="00C253FE"/>
    <w:rsid w:val="00C30C84"/>
    <w:rsid w:val="00C62810"/>
    <w:rsid w:val="00C715FF"/>
    <w:rsid w:val="00C84D6D"/>
    <w:rsid w:val="00C92BD1"/>
    <w:rsid w:val="00CA2144"/>
    <w:rsid w:val="00CB05A3"/>
    <w:rsid w:val="00CB457B"/>
    <w:rsid w:val="00CD1DCE"/>
    <w:rsid w:val="00CF509E"/>
    <w:rsid w:val="00D03797"/>
    <w:rsid w:val="00D128E2"/>
    <w:rsid w:val="00D1494D"/>
    <w:rsid w:val="00D31790"/>
    <w:rsid w:val="00D5207D"/>
    <w:rsid w:val="00D56992"/>
    <w:rsid w:val="00D63433"/>
    <w:rsid w:val="00D63F0E"/>
    <w:rsid w:val="00D70866"/>
    <w:rsid w:val="00DB41CB"/>
    <w:rsid w:val="00DD2D70"/>
    <w:rsid w:val="00DE0573"/>
    <w:rsid w:val="00DE2B13"/>
    <w:rsid w:val="00DF2014"/>
    <w:rsid w:val="00E01C71"/>
    <w:rsid w:val="00E1771C"/>
    <w:rsid w:val="00E45DC6"/>
    <w:rsid w:val="00E55C7D"/>
    <w:rsid w:val="00E8202C"/>
    <w:rsid w:val="00E87630"/>
    <w:rsid w:val="00E93DCE"/>
    <w:rsid w:val="00EA2902"/>
    <w:rsid w:val="00EA36C5"/>
    <w:rsid w:val="00EA3BEB"/>
    <w:rsid w:val="00EB3A88"/>
    <w:rsid w:val="00EB58B5"/>
    <w:rsid w:val="00EB6E2D"/>
    <w:rsid w:val="00EC43CE"/>
    <w:rsid w:val="00ED3BAA"/>
    <w:rsid w:val="00EE011C"/>
    <w:rsid w:val="00EF3F85"/>
    <w:rsid w:val="00EF623D"/>
    <w:rsid w:val="00F140FC"/>
    <w:rsid w:val="00F2020A"/>
    <w:rsid w:val="00F24419"/>
    <w:rsid w:val="00F36C46"/>
    <w:rsid w:val="00F45705"/>
    <w:rsid w:val="00F67B1B"/>
    <w:rsid w:val="00F834FD"/>
    <w:rsid w:val="00F83ADE"/>
    <w:rsid w:val="00FA47C6"/>
    <w:rsid w:val="00FA6A31"/>
    <w:rsid w:val="00FD22DD"/>
    <w:rsid w:val="00FD7CCF"/>
    <w:rsid w:val="00FF2A9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327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2533"/>
    <w:pPr>
      <w:widowControl w:val="0"/>
      <w:jc w:val="both"/>
    </w:pPr>
  </w:style>
  <w:style w:type="paragraph" w:styleId="1">
    <w:name w:val="heading 1"/>
    <w:basedOn w:val="a"/>
    <w:next w:val="a"/>
    <w:link w:val="10"/>
    <w:uiPriority w:val="9"/>
    <w:qFormat/>
    <w:rsid w:val="005E432E"/>
    <w:pPr>
      <w:keepNext/>
      <w:spacing w:before="180" w:after="180" w:line="720" w:lineRule="auto"/>
      <w:outlineLvl w:val="0"/>
    </w:pPr>
    <w:rPr>
      <w:rFonts w:ascii="Cambria" w:eastAsia="新細明體" w:hAnsi="Cambria"/>
      <w:b/>
      <w:bCs/>
      <w:kern w:val="52"/>
      <w:sz w:val="52"/>
      <w:szCs w:val="52"/>
    </w:rPr>
  </w:style>
  <w:style w:type="paragraph" w:styleId="3">
    <w:name w:val="heading 3"/>
    <w:basedOn w:val="a"/>
    <w:next w:val="a"/>
    <w:link w:val="30"/>
    <w:qFormat/>
    <w:rsid w:val="005E432E"/>
    <w:pPr>
      <w:keepNext/>
      <w:spacing w:before="400" w:after="200"/>
      <w:jc w:val="left"/>
      <w:outlineLvl w:val="2"/>
    </w:pPr>
    <w:rPr>
      <w:rFonts w:ascii="Arial" w:eastAsia="文鼎粗隸" w:hAnsi="Arial"/>
      <w:bCs/>
      <w:color w:val="DA251D"/>
      <w:sz w:val="32"/>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封面-作者"/>
    <w:qFormat/>
    <w:rsid w:val="00021575"/>
    <w:pPr>
      <w:adjustRightInd w:val="0"/>
      <w:snapToGrid w:val="0"/>
      <w:spacing w:line="360" w:lineRule="exact"/>
      <w:jc w:val="both"/>
    </w:pPr>
    <w:rPr>
      <w:rFonts w:ascii="華康中黑體" w:eastAsia="華康中黑體" w:hAnsi="Times New Roman" w:cs="Times New Roman"/>
      <w:sz w:val="22"/>
    </w:rPr>
  </w:style>
  <w:style w:type="character" w:customStyle="1" w:styleId="30">
    <w:name w:val="標題 3 字元"/>
    <w:link w:val="3"/>
    <w:rsid w:val="005E432E"/>
    <w:rPr>
      <w:rFonts w:ascii="Arial" w:eastAsia="文鼎粗隸" w:hAnsi="Arial" w:cs="Times New Roman"/>
      <w:bCs/>
      <w:color w:val="DA251D"/>
      <w:sz w:val="32"/>
      <w:szCs w:val="36"/>
    </w:rPr>
  </w:style>
  <w:style w:type="character" w:customStyle="1" w:styleId="10">
    <w:name w:val="標題 1 字元"/>
    <w:link w:val="1"/>
    <w:uiPriority w:val="9"/>
    <w:rsid w:val="005E432E"/>
    <w:rPr>
      <w:rFonts w:ascii="Cambria" w:eastAsia="新細明體" w:hAnsi="Cambria" w:cs="Times New Roman"/>
      <w:b/>
      <w:bCs/>
      <w:kern w:val="52"/>
      <w:sz w:val="52"/>
      <w:szCs w:val="52"/>
    </w:rPr>
  </w:style>
  <w:style w:type="paragraph" w:customStyle="1" w:styleId="00-0">
    <w:name w:val="00封面-龍騰報導標題"/>
    <w:qFormat/>
    <w:rsid w:val="00021575"/>
    <w:pPr>
      <w:adjustRightInd w:val="0"/>
      <w:snapToGrid w:val="0"/>
      <w:spacing w:after="120" w:line="360" w:lineRule="exact"/>
      <w:jc w:val="both"/>
    </w:pPr>
    <w:rPr>
      <w:rFonts w:ascii="華康黑體 Std W7" w:eastAsia="微軟正黑體" w:hAnsi="Times New Roman" w:cs="Times New Roman"/>
      <w:sz w:val="34"/>
    </w:rPr>
  </w:style>
  <w:style w:type="paragraph" w:customStyle="1" w:styleId="00-1">
    <w:name w:val="00封面-龍騰報導內文"/>
    <w:qFormat/>
    <w:rsid w:val="00021575"/>
    <w:pPr>
      <w:adjustRightInd w:val="0"/>
      <w:snapToGrid w:val="0"/>
      <w:spacing w:line="360" w:lineRule="exact"/>
      <w:ind w:firstLine="482"/>
      <w:jc w:val="both"/>
    </w:pPr>
    <w:rPr>
      <w:rFonts w:ascii="華康中黑體" w:eastAsia="華康中黑體" w:hAnsi="Times New Roman" w:cs="Times New Roman"/>
    </w:rPr>
  </w:style>
  <w:style w:type="paragraph" w:customStyle="1" w:styleId="00-QR">
    <w:name w:val="00封面-QR文"/>
    <w:qFormat/>
    <w:rsid w:val="00021575"/>
    <w:pPr>
      <w:autoSpaceDE w:val="0"/>
      <w:autoSpaceDN w:val="0"/>
      <w:adjustRightInd w:val="0"/>
      <w:snapToGrid w:val="0"/>
      <w:spacing w:line="240" w:lineRule="exact"/>
    </w:pPr>
    <w:rPr>
      <w:rFonts w:ascii="Helvetica LT Std Light" w:eastAsia="華康細黑體" w:hAnsi="Helvetica LT Std Light" w:cs="DFHei-Lt-HK-BF"/>
      <w:kern w:val="0"/>
      <w:sz w:val="20"/>
      <w:szCs w:val="20"/>
    </w:rPr>
  </w:style>
  <w:style w:type="paragraph" w:customStyle="1" w:styleId="03-">
    <w:name w:val="03-圖內字"/>
    <w:qFormat/>
    <w:rsid w:val="002972F5"/>
    <w:pPr>
      <w:adjustRightInd w:val="0"/>
      <w:snapToGrid w:val="0"/>
      <w:spacing w:line="360" w:lineRule="exact"/>
      <w:jc w:val="both"/>
    </w:pPr>
    <w:rPr>
      <w:rFonts w:ascii="Segoe UI" w:eastAsia="華康中明體" w:hAnsi="Segoe UI" w:cs="Times New Roman"/>
    </w:rPr>
  </w:style>
  <w:style w:type="paragraph" w:customStyle="1" w:styleId="04-">
    <w:name w:val="04-圖內字小標"/>
    <w:qFormat/>
    <w:rsid w:val="002972F5"/>
    <w:pPr>
      <w:framePr w:hSpace="180" w:wrap="around" w:vAnchor="text" w:hAnchor="page" w:x="7495" w:y="182"/>
      <w:adjustRightInd w:val="0"/>
      <w:snapToGrid w:val="0"/>
      <w:spacing w:line="440" w:lineRule="exact"/>
      <w:jc w:val="both"/>
    </w:pPr>
    <w:rPr>
      <w:rFonts w:ascii="Segoe UI" w:eastAsia="華康中明體" w:hAnsi="Segoe UI" w:cs="Times New Roman"/>
      <w:b/>
      <w:sz w:val="28"/>
      <w:szCs w:val="28"/>
    </w:rPr>
  </w:style>
  <w:style w:type="character" w:customStyle="1" w:styleId="A-">
    <w:name w:val="A-上標+底線"/>
    <w:uiPriority w:val="1"/>
    <w:qFormat/>
    <w:rsid w:val="002972F5"/>
    <w:rPr>
      <w:u w:val="single"/>
      <w:vertAlign w:val="superscript"/>
    </w:rPr>
  </w:style>
  <w:style w:type="character" w:customStyle="1" w:styleId="A-0">
    <w:name w:val="A-斜體+底線"/>
    <w:uiPriority w:val="1"/>
    <w:qFormat/>
    <w:rsid w:val="002972F5"/>
    <w:rPr>
      <w:i/>
      <w:iCs/>
      <w:color w:val="000000"/>
      <w:u w:val="single"/>
    </w:rPr>
  </w:style>
  <w:style w:type="character" w:customStyle="1" w:styleId="A-1">
    <w:name w:val="A-雙欄內文加粗"/>
    <w:uiPriority w:val="1"/>
    <w:qFormat/>
    <w:rsid w:val="002972F5"/>
    <w:rPr>
      <w:rFonts w:ascii="Segoe UI Black" w:hAnsi="Segoe UI Black"/>
      <w:b w:val="0"/>
      <w:bCs/>
      <w:i w:val="0"/>
    </w:rPr>
  </w:style>
  <w:style w:type="paragraph" w:customStyle="1" w:styleId="00-2">
    <w:name w:val="00封面-單元大字"/>
    <w:qFormat/>
    <w:rsid w:val="002972F5"/>
    <w:pPr>
      <w:adjustRightInd w:val="0"/>
      <w:snapToGrid w:val="0"/>
      <w:spacing w:line="320" w:lineRule="exact"/>
      <w:jc w:val="center"/>
    </w:pPr>
    <w:rPr>
      <w:rFonts w:ascii="Times New Roman" w:eastAsia="華康華綜體 Std W5" w:hAnsi="Times New Roman" w:cs="Times New Roman"/>
      <w:sz w:val="29"/>
    </w:rPr>
  </w:style>
  <w:style w:type="paragraph" w:customStyle="1" w:styleId="00-P">
    <w:name w:val="00封面-單元P."/>
    <w:qFormat/>
    <w:rsid w:val="002972F5"/>
    <w:pPr>
      <w:adjustRightInd w:val="0"/>
      <w:snapToGrid w:val="0"/>
      <w:spacing w:line="280" w:lineRule="exact"/>
      <w:jc w:val="center"/>
    </w:pPr>
    <w:rPr>
      <w:rFonts w:ascii="華康華綜體 Std W5" w:eastAsia="華康華綜體 Std W5" w:hAnsi="Times New Roman" w:cs="Times New Roman"/>
      <w:color w:val="EA5A54"/>
      <w:sz w:val="25"/>
    </w:rPr>
  </w:style>
  <w:style w:type="paragraph" w:customStyle="1" w:styleId="00--">
    <w:name w:val="00-封面-科目"/>
    <w:qFormat/>
    <w:rsid w:val="00021575"/>
    <w:pPr>
      <w:adjustRightInd w:val="0"/>
      <w:snapToGrid w:val="0"/>
      <w:jc w:val="center"/>
    </w:pPr>
    <w:rPr>
      <w:rFonts w:ascii="Times New Roman" w:eastAsia="華康粗黑體" w:hAnsi="Times New Roman" w:cs="Times New Roman"/>
      <w:color w:val="FFFFFF" w:themeColor="background1"/>
      <w:sz w:val="82"/>
    </w:rPr>
  </w:style>
  <w:style w:type="paragraph" w:customStyle="1" w:styleId="11--">
    <w:name w:val="11-內文-有底大標"/>
    <w:qFormat/>
    <w:rsid w:val="00021575"/>
    <w:pPr>
      <w:adjustRightInd w:val="0"/>
      <w:snapToGrid w:val="0"/>
      <w:jc w:val="center"/>
    </w:pPr>
    <w:rPr>
      <w:rFonts w:ascii="華康中黑體" w:eastAsia="華康中黑體" w:hAnsi="Times New Roman" w:cs="Times New Roman"/>
      <w:color w:val="FFFFFF" w:themeColor="background1"/>
      <w:sz w:val="30"/>
    </w:rPr>
  </w:style>
  <w:style w:type="paragraph" w:customStyle="1" w:styleId="11-">
    <w:name w:val="11-內文正"/>
    <w:qFormat/>
    <w:rsid w:val="00021575"/>
    <w:pPr>
      <w:autoSpaceDE w:val="0"/>
      <w:autoSpaceDN w:val="0"/>
      <w:adjustRightInd w:val="0"/>
      <w:snapToGrid w:val="0"/>
      <w:spacing w:line="384" w:lineRule="exact"/>
      <w:ind w:firstLine="482"/>
      <w:jc w:val="both"/>
    </w:pPr>
    <w:rPr>
      <w:rFonts w:ascii="Times New Roman" w:eastAsia="華康中明體" w:hAnsi="Times New Roman" w:cs="DFMingStd-W5"/>
      <w:kern w:val="0"/>
    </w:rPr>
  </w:style>
  <w:style w:type="paragraph" w:customStyle="1" w:styleId="11--0">
    <w:name w:val="11-內文-一標"/>
    <w:qFormat/>
    <w:rsid w:val="00021575"/>
    <w:pPr>
      <w:adjustRightInd w:val="0"/>
      <w:snapToGrid w:val="0"/>
      <w:spacing w:before="360" w:after="160" w:line="384" w:lineRule="exact"/>
      <w:jc w:val="both"/>
    </w:pPr>
    <w:rPr>
      <w:rFonts w:ascii="微軟正黑體" w:eastAsia="微軟正黑體" w:cs="DFHeiStd-W7"/>
      <w:color w:val="008F66"/>
      <w:kern w:val="0"/>
      <w:sz w:val="28"/>
      <w:szCs w:val="28"/>
    </w:rPr>
  </w:style>
  <w:style w:type="paragraph" w:customStyle="1" w:styleId="11--1">
    <w:name w:val="11-內文-有底大標圖位"/>
    <w:basedOn w:val="a"/>
    <w:qFormat/>
    <w:rsid w:val="00B62461"/>
    <w:pPr>
      <w:widowControl/>
      <w:adjustRightInd w:val="0"/>
      <w:snapToGrid w:val="0"/>
      <w:spacing w:before="600" w:after="120" w:line="384" w:lineRule="exact"/>
      <w:jc w:val="left"/>
    </w:pPr>
  </w:style>
  <w:style w:type="paragraph" w:customStyle="1" w:styleId="22--">
    <w:name w:val="22-試題-說明小字"/>
    <w:qFormat/>
    <w:rsid w:val="00021575"/>
    <w:pPr>
      <w:adjustRightInd w:val="0"/>
      <w:snapToGrid w:val="0"/>
      <w:spacing w:after="120" w:line="384" w:lineRule="exact"/>
      <w:jc w:val="both"/>
    </w:pPr>
    <w:rPr>
      <w:rFonts w:ascii="Arial" w:eastAsia="華康中黑體" w:hAnsi="Arial" w:cs="DFHeiStd-W5"/>
      <w:kern w:val="0"/>
      <w:sz w:val="18"/>
      <w:szCs w:val="18"/>
    </w:rPr>
  </w:style>
  <w:style w:type="table" w:styleId="a3">
    <w:name w:val="Table Grid"/>
    <w:basedOn w:val="a1"/>
    <w:uiPriority w:val="59"/>
    <w:rsid w:val="00B0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0">
    <w:name w:val="22-試題-說明文"/>
    <w:qFormat/>
    <w:rsid w:val="00021575"/>
    <w:pPr>
      <w:adjustRightInd w:val="0"/>
      <w:snapToGrid w:val="0"/>
      <w:spacing w:line="384" w:lineRule="exact"/>
      <w:ind w:left="680" w:hanging="680"/>
      <w:jc w:val="both"/>
    </w:pPr>
    <w:rPr>
      <w:rFonts w:ascii="Times New Roman" w:eastAsia="華康中明體" w:hAnsi="Times New Roman" w:cs="DFMingStd-W5"/>
      <w:kern w:val="0"/>
      <w:sz w:val="22"/>
    </w:rPr>
  </w:style>
  <w:style w:type="paragraph" w:customStyle="1" w:styleId="11--2">
    <w:name w:val="11-試題-題號"/>
    <w:basedOn w:val="a"/>
    <w:qFormat/>
    <w:rsid w:val="002A1E9F"/>
    <w:pPr>
      <w:widowControl/>
      <w:autoSpaceDE w:val="0"/>
      <w:autoSpaceDN w:val="0"/>
      <w:adjustRightInd w:val="0"/>
      <w:snapToGrid w:val="0"/>
      <w:spacing w:before="240" w:after="240" w:line="384" w:lineRule="exact"/>
      <w:ind w:left="454"/>
    </w:pPr>
    <w:rPr>
      <w:rFonts w:ascii="Arial" w:eastAsia="華康粗黑體" w:hAnsi="Arial" w:cs="ArialMT"/>
      <w:kern w:val="0"/>
      <w:szCs w:val="26"/>
    </w:rPr>
  </w:style>
  <w:style w:type="paragraph" w:customStyle="1" w:styleId="22--1">
    <w:name w:val="22-試題-題目"/>
    <w:qFormat/>
    <w:rsid w:val="002A1E9F"/>
    <w:pPr>
      <w:tabs>
        <w:tab w:val="right" w:pos="9639"/>
      </w:tabs>
      <w:autoSpaceDE w:val="0"/>
      <w:autoSpaceDN w:val="0"/>
      <w:adjustRightInd w:val="0"/>
      <w:snapToGrid w:val="0"/>
      <w:spacing w:line="384" w:lineRule="exact"/>
      <w:ind w:left="284" w:right="284"/>
      <w:jc w:val="both"/>
    </w:pPr>
    <w:rPr>
      <w:rFonts w:ascii="Times New Roman" w:eastAsia="華康中明體" w:hAnsi="Times New Roman" w:cs="DFMingStd-W5"/>
      <w:kern w:val="0"/>
    </w:rPr>
  </w:style>
  <w:style w:type="paragraph" w:styleId="a4">
    <w:name w:val="header"/>
    <w:basedOn w:val="a"/>
    <w:link w:val="a5"/>
    <w:uiPriority w:val="99"/>
    <w:unhideWhenUsed/>
    <w:rsid w:val="00B00867"/>
    <w:pPr>
      <w:tabs>
        <w:tab w:val="center" w:pos="4153"/>
        <w:tab w:val="right" w:pos="8306"/>
      </w:tabs>
      <w:snapToGrid w:val="0"/>
    </w:pPr>
    <w:rPr>
      <w:sz w:val="20"/>
      <w:szCs w:val="20"/>
    </w:rPr>
  </w:style>
  <w:style w:type="character" w:customStyle="1" w:styleId="a5">
    <w:name w:val="頁首 字元"/>
    <w:basedOn w:val="a0"/>
    <w:link w:val="a4"/>
    <w:uiPriority w:val="99"/>
    <w:rsid w:val="00B00867"/>
    <w:rPr>
      <w:sz w:val="20"/>
      <w:szCs w:val="20"/>
    </w:rPr>
  </w:style>
  <w:style w:type="paragraph" w:styleId="a6">
    <w:name w:val="footer"/>
    <w:basedOn w:val="a"/>
    <w:link w:val="a7"/>
    <w:uiPriority w:val="99"/>
    <w:unhideWhenUsed/>
    <w:rsid w:val="00B00867"/>
    <w:pPr>
      <w:tabs>
        <w:tab w:val="center" w:pos="4153"/>
        <w:tab w:val="right" w:pos="8306"/>
      </w:tabs>
      <w:snapToGrid w:val="0"/>
    </w:pPr>
    <w:rPr>
      <w:sz w:val="20"/>
      <w:szCs w:val="20"/>
    </w:rPr>
  </w:style>
  <w:style w:type="character" w:customStyle="1" w:styleId="a7">
    <w:name w:val="頁尾 字元"/>
    <w:basedOn w:val="a0"/>
    <w:link w:val="a6"/>
    <w:uiPriority w:val="99"/>
    <w:rsid w:val="00B00867"/>
    <w:rPr>
      <w:sz w:val="20"/>
      <w:szCs w:val="20"/>
    </w:rPr>
  </w:style>
  <w:style w:type="paragraph" w:customStyle="1" w:styleId="22--2">
    <w:name w:val="22-試題-出處等"/>
    <w:basedOn w:val="22--1"/>
    <w:qFormat/>
    <w:rsid w:val="00CD1DCE"/>
    <w:pPr>
      <w:tabs>
        <w:tab w:val="left" w:pos="1503"/>
      </w:tabs>
      <w:ind w:left="1503" w:hanging="1219"/>
    </w:pPr>
  </w:style>
  <w:style w:type="character" w:customStyle="1" w:styleId="A--">
    <w:name w:val="A-試題-出處加粗"/>
    <w:basedOn w:val="a0"/>
    <w:uiPriority w:val="1"/>
    <w:qFormat/>
    <w:rsid w:val="00021575"/>
    <w:rPr>
      <w:rFonts w:ascii="Arial" w:eastAsia="華康粗黑體" w:hAnsi="Arial" w:cs="DFHeiStd-W7"/>
    </w:rPr>
  </w:style>
  <w:style w:type="paragraph" w:customStyle="1" w:styleId="Default">
    <w:name w:val="Default"/>
    <w:rsid w:val="002259FB"/>
    <w:pPr>
      <w:widowControl w:val="0"/>
      <w:autoSpaceDE w:val="0"/>
      <w:autoSpaceDN w:val="0"/>
      <w:adjustRightInd w:val="0"/>
    </w:pPr>
    <w:rPr>
      <w:rFonts w:ascii="新細明體" w:eastAsia="新細明體" w:cs="新細明體"/>
      <w:color w:val="000000"/>
      <w:kern w:val="0"/>
    </w:rPr>
  </w:style>
  <w:style w:type="paragraph" w:customStyle="1" w:styleId="13">
    <w:name w:val="花木蘭［註13］"/>
    <w:rsid w:val="00933B6C"/>
    <w:pPr>
      <w:widowControl w:val="0"/>
      <w:spacing w:line="360" w:lineRule="atLeast"/>
      <w:ind w:left="284" w:right="284" w:firstLine="454"/>
      <w:jc w:val="both"/>
    </w:pPr>
    <w:rPr>
      <w:rFonts w:ascii="Times New Roman" w:eastAsia="文鼎中明" w:hAnsi="Times New Roman" w:cs="Times New Roman"/>
      <w:sz w:val="22"/>
    </w:rPr>
  </w:style>
  <w:style w:type="paragraph" w:customStyle="1" w:styleId="A8">
    <w:name w:val="A(一)文"/>
    <w:basedOn w:val="a"/>
    <w:link w:val="A9"/>
    <w:rsid w:val="00620F92"/>
    <w:pPr>
      <w:adjustRightInd w:val="0"/>
      <w:snapToGrid w:val="0"/>
      <w:spacing w:line="320" w:lineRule="exact"/>
      <w:ind w:left="1389" w:firstLine="369"/>
    </w:pPr>
    <w:rPr>
      <w:rFonts w:ascii="Arial" w:eastAsia="微軟正黑體" w:hAnsi="Arial" w:cs="Times New Roman"/>
      <w:color w:val="000000"/>
      <w:sz w:val="20"/>
      <w:szCs w:val="32"/>
    </w:rPr>
  </w:style>
  <w:style w:type="character" w:customStyle="1" w:styleId="A9">
    <w:name w:val="A(一)文 字元"/>
    <w:link w:val="A8"/>
    <w:rsid w:val="00620F92"/>
    <w:rPr>
      <w:rFonts w:ascii="Arial" w:eastAsia="微軟正黑體" w:hAnsi="Arial" w:cs="Times New Roman"/>
      <w:color w:val="000000"/>
      <w:sz w:val="20"/>
      <w:szCs w:val="32"/>
    </w:rPr>
  </w:style>
  <w:style w:type="paragraph" w:customStyle="1" w:styleId="33--">
    <w:name w:val="33-題組-大標"/>
    <w:basedOn w:val="22--1"/>
    <w:qFormat/>
    <w:rsid w:val="005E319E"/>
    <w:pPr>
      <w:tabs>
        <w:tab w:val="left" w:pos="284"/>
      </w:tabs>
      <w:spacing w:before="120"/>
      <w:ind w:left="0"/>
    </w:pPr>
    <w:rPr>
      <w:rFonts w:eastAsia="華康粗黑體"/>
      <w:u w:val="single"/>
    </w:rPr>
  </w:style>
  <w:style w:type="paragraph" w:customStyle="1" w:styleId="33-">
    <w:name w:val="33-題組內文"/>
    <w:qFormat/>
    <w:rsid w:val="00021575"/>
    <w:pPr>
      <w:tabs>
        <w:tab w:val="left" w:pos="567"/>
      </w:tabs>
      <w:ind w:left="568" w:hanging="284"/>
    </w:pPr>
    <w:rPr>
      <w:rFonts w:ascii="Times New Roman" w:eastAsia="華康中明體" w:hAnsi="Times New Roman" w:cs="DFMingStd-W5"/>
      <w:kern w:val="0"/>
    </w:rPr>
  </w:style>
  <w:style w:type="paragraph" w:customStyle="1" w:styleId="aa">
    <w:name w:val="Ａ—圖位"/>
    <w:qFormat/>
    <w:rsid w:val="00021575"/>
    <w:pPr>
      <w:adjustRightInd w:val="0"/>
      <w:snapToGrid w:val="0"/>
      <w:jc w:val="center"/>
    </w:pPr>
    <w:rPr>
      <w:rFonts w:ascii="Times New Roman" w:eastAsia="華康中明體" w:hAnsi="Times New Roman" w:cs="DFMingStd-W5"/>
      <w:kern w:val="0"/>
    </w:rPr>
  </w:style>
  <w:style w:type="paragraph" w:customStyle="1" w:styleId="33-0">
    <w:name w:val="33-題組內文不凸"/>
    <w:basedOn w:val="33-"/>
    <w:qFormat/>
    <w:rsid w:val="00EA3BEB"/>
    <w:pPr>
      <w:tabs>
        <w:tab w:val="right" w:pos="9639"/>
      </w:tabs>
      <w:autoSpaceDE w:val="0"/>
      <w:autoSpaceDN w:val="0"/>
      <w:adjustRightInd w:val="0"/>
      <w:snapToGrid w:val="0"/>
      <w:spacing w:line="384" w:lineRule="exact"/>
      <w:ind w:left="284" w:right="284" w:firstLine="482"/>
      <w:jc w:val="both"/>
    </w:pPr>
  </w:style>
  <w:style w:type="paragraph" w:customStyle="1" w:styleId="A-2">
    <w:name w:val="A-表字"/>
    <w:qFormat/>
    <w:rsid w:val="006F2363"/>
    <w:pPr>
      <w:adjustRightInd w:val="0"/>
      <w:snapToGrid w:val="0"/>
      <w:spacing w:line="364" w:lineRule="exact"/>
      <w:jc w:val="center"/>
    </w:pPr>
    <w:rPr>
      <w:rFonts w:ascii="Times New Roman" w:eastAsia="華康中明體" w:hAnsi="Times New Roman" w:cs="新細明體h..."/>
      <w:kern w:val="0"/>
      <w:sz w:val="22"/>
    </w:rPr>
  </w:style>
  <w:style w:type="paragraph" w:customStyle="1" w:styleId="Ab">
    <w:name w:val="A.表說"/>
    <w:basedOn w:val="A-2"/>
    <w:qFormat/>
    <w:rsid w:val="00021575"/>
    <w:pPr>
      <w:autoSpaceDE w:val="0"/>
      <w:autoSpaceDN w:val="0"/>
      <w:spacing w:before="120" w:after="60"/>
    </w:pPr>
    <w:rPr>
      <w:rFonts w:eastAsia="華康中黑體"/>
    </w:rPr>
  </w:style>
  <w:style w:type="paragraph" w:customStyle="1" w:styleId="A-3">
    <w:name w:val="A-圖說"/>
    <w:basedOn w:val="Ab"/>
    <w:qFormat/>
    <w:rsid w:val="00F36C46"/>
    <w:pPr>
      <w:spacing w:before="60" w:after="120"/>
    </w:pPr>
  </w:style>
  <w:style w:type="paragraph" w:styleId="ac">
    <w:name w:val="Balloon Text"/>
    <w:basedOn w:val="a"/>
    <w:link w:val="ad"/>
    <w:uiPriority w:val="99"/>
    <w:semiHidden/>
    <w:unhideWhenUsed/>
    <w:rsid w:val="004D2AD3"/>
    <w:pPr>
      <w:jc w:val="left"/>
    </w:pPr>
    <w:rPr>
      <w:rFonts w:ascii="Cambria" w:eastAsia="新細明體" w:hAnsi="Cambria" w:cs="Times New Roman"/>
      <w:sz w:val="18"/>
      <w:szCs w:val="18"/>
    </w:rPr>
  </w:style>
  <w:style w:type="character" w:customStyle="1" w:styleId="ad">
    <w:name w:val="註解方塊文字 字元"/>
    <w:basedOn w:val="a0"/>
    <w:link w:val="ac"/>
    <w:uiPriority w:val="99"/>
    <w:semiHidden/>
    <w:rsid w:val="004D2AD3"/>
    <w:rPr>
      <w:rFonts w:ascii="Cambria" w:eastAsia="新細明體" w:hAnsi="Cambria" w:cs="Times New Roman"/>
      <w:sz w:val="18"/>
      <w:szCs w:val="18"/>
    </w:rPr>
  </w:style>
  <w:style w:type="paragraph" w:styleId="ae">
    <w:name w:val="List Paragraph"/>
    <w:basedOn w:val="a"/>
    <w:uiPriority w:val="34"/>
    <w:qFormat/>
    <w:rsid w:val="004D2AD3"/>
    <w:pPr>
      <w:ind w:leftChars="200" w:left="480"/>
      <w:jc w:val="left"/>
    </w:pPr>
    <w:rPr>
      <w:rFonts w:ascii="Calibri" w:eastAsia="新細明體" w:hAnsi="Calibri" w:cs="Times New Roman"/>
      <w:szCs w:val="22"/>
    </w:rPr>
  </w:style>
  <w:style w:type="character" w:styleId="af">
    <w:name w:val="annotation reference"/>
    <w:uiPriority w:val="99"/>
    <w:semiHidden/>
    <w:unhideWhenUsed/>
    <w:rsid w:val="004D2AD3"/>
    <w:rPr>
      <w:sz w:val="18"/>
      <w:szCs w:val="18"/>
    </w:rPr>
  </w:style>
  <w:style w:type="paragraph" w:styleId="af0">
    <w:name w:val="annotation text"/>
    <w:basedOn w:val="a"/>
    <w:link w:val="af1"/>
    <w:uiPriority w:val="99"/>
    <w:semiHidden/>
    <w:unhideWhenUsed/>
    <w:rsid w:val="004D2AD3"/>
    <w:pPr>
      <w:jc w:val="left"/>
    </w:pPr>
    <w:rPr>
      <w:rFonts w:ascii="Calibri" w:eastAsia="新細明體" w:hAnsi="Calibri" w:cs="Times New Roman"/>
      <w:szCs w:val="22"/>
    </w:rPr>
  </w:style>
  <w:style w:type="character" w:customStyle="1" w:styleId="af1">
    <w:name w:val="註解文字 字元"/>
    <w:basedOn w:val="a0"/>
    <w:link w:val="af0"/>
    <w:uiPriority w:val="99"/>
    <w:semiHidden/>
    <w:rsid w:val="004D2AD3"/>
    <w:rPr>
      <w:rFonts w:ascii="Calibri" w:eastAsia="新細明體" w:hAnsi="Calibri" w:cs="Times New Roman"/>
      <w:szCs w:val="22"/>
    </w:rPr>
  </w:style>
  <w:style w:type="paragraph" w:styleId="af2">
    <w:name w:val="annotation subject"/>
    <w:basedOn w:val="af0"/>
    <w:next w:val="af0"/>
    <w:link w:val="af3"/>
    <w:uiPriority w:val="99"/>
    <w:semiHidden/>
    <w:unhideWhenUsed/>
    <w:rsid w:val="004D2AD3"/>
    <w:rPr>
      <w:b/>
      <w:bCs/>
    </w:rPr>
  </w:style>
  <w:style w:type="character" w:customStyle="1" w:styleId="af3">
    <w:name w:val="註解主旨 字元"/>
    <w:basedOn w:val="af1"/>
    <w:link w:val="af2"/>
    <w:uiPriority w:val="99"/>
    <w:semiHidden/>
    <w:rsid w:val="004D2AD3"/>
    <w:rPr>
      <w:rFonts w:ascii="Calibri" w:eastAsia="新細明體" w:hAnsi="Calibri" w:cs="Times New Roman"/>
      <w:b/>
      <w:bCs/>
      <w:szCs w:val="22"/>
    </w:rPr>
  </w:style>
  <w:style w:type="character" w:styleId="af4">
    <w:name w:val="Placeholder Text"/>
    <w:basedOn w:val="a0"/>
    <w:uiPriority w:val="99"/>
    <w:semiHidden/>
    <w:rsid w:val="004D2AD3"/>
    <w:rPr>
      <w:color w:val="808080"/>
    </w:rPr>
  </w:style>
  <w:style w:type="character" w:customStyle="1" w:styleId="af5">
    <w:name w:val="否定"/>
    <w:basedOn w:val="a0"/>
    <w:uiPriority w:val="1"/>
    <w:qFormat/>
    <w:rsid w:val="00021575"/>
    <w:rPr>
      <w:rFonts w:eastAsia="華康中黑體"/>
    </w:rPr>
  </w:style>
  <w:style w:type="paragraph" w:customStyle="1" w:styleId="A-4">
    <w:name w:val="A-頁碼書名"/>
    <w:basedOn w:val="a6"/>
    <w:qFormat/>
    <w:rsid w:val="0097626D"/>
    <w:rPr>
      <w:rFonts w:ascii="華康中黑體" w:eastAsia="華康中黑體"/>
      <w:color w:val="404040" w:themeColor="text1" w:themeTint="BF"/>
      <w:sz w:val="22"/>
      <w:lang w:eastAsia="zh-HK"/>
    </w:rPr>
  </w:style>
  <w:style w:type="character" w:customStyle="1" w:styleId="A-5">
    <w:name w:val="A-頁碼頁數"/>
    <w:basedOn w:val="a0"/>
    <w:uiPriority w:val="1"/>
    <w:qFormat/>
    <w:rsid w:val="0097626D"/>
    <w:rPr>
      <w:rFonts w:ascii="Arial" w:hAnsi="Arial"/>
      <w:color w:val="404040" w:themeColor="text1" w:themeTint="BF"/>
      <w:sz w:val="32"/>
    </w:rPr>
  </w:style>
  <w:style w:type="character" w:customStyle="1" w:styleId="A-6">
    <w:name w:val="A-藍字"/>
    <w:basedOn w:val="a0"/>
    <w:uiPriority w:val="1"/>
    <w:qFormat/>
    <w:rsid w:val="00485605"/>
    <w:rPr>
      <w:b/>
      <w:color w:val="00B0F0"/>
      <w:lang w:eastAsia="zh-HK"/>
    </w:rPr>
  </w:style>
  <w:style w:type="paragraph" w:customStyle="1" w:styleId="11-1">
    <w:name w:val="11.內文-1."/>
    <w:basedOn w:val="11-"/>
    <w:qFormat/>
    <w:rsid w:val="002831E8"/>
    <w:pPr>
      <w:tabs>
        <w:tab w:val="left" w:pos="340"/>
      </w:tabs>
      <w:ind w:left="340" w:hanging="340"/>
    </w:pPr>
  </w:style>
  <w:style w:type="paragraph" w:customStyle="1" w:styleId="11-0">
    <w:name w:val="11.內文-註"/>
    <w:qFormat/>
    <w:rsid w:val="001B38EC"/>
    <w:rPr>
      <w:rFonts w:ascii="Times New Roman" w:eastAsia="華康中明體" w:hAnsi="Times New Roman" w:cs="DFMingStd-W5"/>
      <w:kern w:val="0"/>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2533"/>
    <w:pPr>
      <w:widowControl w:val="0"/>
      <w:jc w:val="both"/>
    </w:pPr>
  </w:style>
  <w:style w:type="paragraph" w:styleId="1">
    <w:name w:val="heading 1"/>
    <w:basedOn w:val="a"/>
    <w:next w:val="a"/>
    <w:link w:val="10"/>
    <w:uiPriority w:val="9"/>
    <w:qFormat/>
    <w:rsid w:val="005E432E"/>
    <w:pPr>
      <w:keepNext/>
      <w:spacing w:before="180" w:after="180" w:line="720" w:lineRule="auto"/>
      <w:outlineLvl w:val="0"/>
    </w:pPr>
    <w:rPr>
      <w:rFonts w:ascii="Cambria" w:eastAsia="新細明體" w:hAnsi="Cambria"/>
      <w:b/>
      <w:bCs/>
      <w:kern w:val="52"/>
      <w:sz w:val="52"/>
      <w:szCs w:val="52"/>
    </w:rPr>
  </w:style>
  <w:style w:type="paragraph" w:styleId="3">
    <w:name w:val="heading 3"/>
    <w:basedOn w:val="a"/>
    <w:next w:val="a"/>
    <w:link w:val="30"/>
    <w:qFormat/>
    <w:rsid w:val="005E432E"/>
    <w:pPr>
      <w:keepNext/>
      <w:spacing w:before="400" w:after="200"/>
      <w:jc w:val="left"/>
      <w:outlineLvl w:val="2"/>
    </w:pPr>
    <w:rPr>
      <w:rFonts w:ascii="Arial" w:eastAsia="文鼎粗隸" w:hAnsi="Arial"/>
      <w:bCs/>
      <w:color w:val="DA251D"/>
      <w:sz w:val="32"/>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封面-作者"/>
    <w:qFormat/>
    <w:rsid w:val="00021575"/>
    <w:pPr>
      <w:adjustRightInd w:val="0"/>
      <w:snapToGrid w:val="0"/>
      <w:spacing w:line="360" w:lineRule="exact"/>
      <w:jc w:val="both"/>
    </w:pPr>
    <w:rPr>
      <w:rFonts w:ascii="華康中黑體" w:eastAsia="華康中黑體" w:hAnsi="Times New Roman" w:cs="Times New Roman"/>
      <w:sz w:val="22"/>
    </w:rPr>
  </w:style>
  <w:style w:type="character" w:customStyle="1" w:styleId="30">
    <w:name w:val="標題 3 字元"/>
    <w:link w:val="3"/>
    <w:rsid w:val="005E432E"/>
    <w:rPr>
      <w:rFonts w:ascii="Arial" w:eastAsia="文鼎粗隸" w:hAnsi="Arial" w:cs="Times New Roman"/>
      <w:bCs/>
      <w:color w:val="DA251D"/>
      <w:sz w:val="32"/>
      <w:szCs w:val="36"/>
    </w:rPr>
  </w:style>
  <w:style w:type="character" w:customStyle="1" w:styleId="10">
    <w:name w:val="標題 1 字元"/>
    <w:link w:val="1"/>
    <w:uiPriority w:val="9"/>
    <w:rsid w:val="005E432E"/>
    <w:rPr>
      <w:rFonts w:ascii="Cambria" w:eastAsia="新細明體" w:hAnsi="Cambria" w:cs="Times New Roman"/>
      <w:b/>
      <w:bCs/>
      <w:kern w:val="52"/>
      <w:sz w:val="52"/>
      <w:szCs w:val="52"/>
    </w:rPr>
  </w:style>
  <w:style w:type="paragraph" w:customStyle="1" w:styleId="00-0">
    <w:name w:val="00封面-龍騰報導標題"/>
    <w:qFormat/>
    <w:rsid w:val="00021575"/>
    <w:pPr>
      <w:adjustRightInd w:val="0"/>
      <w:snapToGrid w:val="0"/>
      <w:spacing w:after="120" w:line="360" w:lineRule="exact"/>
      <w:jc w:val="both"/>
    </w:pPr>
    <w:rPr>
      <w:rFonts w:ascii="華康黑體 Std W7" w:eastAsia="微軟正黑體" w:hAnsi="Times New Roman" w:cs="Times New Roman"/>
      <w:sz w:val="34"/>
    </w:rPr>
  </w:style>
  <w:style w:type="paragraph" w:customStyle="1" w:styleId="00-1">
    <w:name w:val="00封面-龍騰報導內文"/>
    <w:qFormat/>
    <w:rsid w:val="00021575"/>
    <w:pPr>
      <w:adjustRightInd w:val="0"/>
      <w:snapToGrid w:val="0"/>
      <w:spacing w:line="360" w:lineRule="exact"/>
      <w:ind w:firstLine="482"/>
      <w:jc w:val="both"/>
    </w:pPr>
    <w:rPr>
      <w:rFonts w:ascii="華康中黑體" w:eastAsia="華康中黑體" w:hAnsi="Times New Roman" w:cs="Times New Roman"/>
    </w:rPr>
  </w:style>
  <w:style w:type="paragraph" w:customStyle="1" w:styleId="00-QR">
    <w:name w:val="00封面-QR文"/>
    <w:qFormat/>
    <w:rsid w:val="00021575"/>
    <w:pPr>
      <w:autoSpaceDE w:val="0"/>
      <w:autoSpaceDN w:val="0"/>
      <w:adjustRightInd w:val="0"/>
      <w:snapToGrid w:val="0"/>
      <w:spacing w:line="240" w:lineRule="exact"/>
    </w:pPr>
    <w:rPr>
      <w:rFonts w:ascii="Helvetica LT Std Light" w:eastAsia="華康細黑體" w:hAnsi="Helvetica LT Std Light" w:cs="DFHei-Lt-HK-BF"/>
      <w:kern w:val="0"/>
      <w:sz w:val="20"/>
      <w:szCs w:val="20"/>
    </w:rPr>
  </w:style>
  <w:style w:type="paragraph" w:customStyle="1" w:styleId="03-">
    <w:name w:val="03-圖內字"/>
    <w:qFormat/>
    <w:rsid w:val="002972F5"/>
    <w:pPr>
      <w:adjustRightInd w:val="0"/>
      <w:snapToGrid w:val="0"/>
      <w:spacing w:line="360" w:lineRule="exact"/>
      <w:jc w:val="both"/>
    </w:pPr>
    <w:rPr>
      <w:rFonts w:ascii="Segoe UI" w:eastAsia="華康中明體" w:hAnsi="Segoe UI" w:cs="Times New Roman"/>
    </w:rPr>
  </w:style>
  <w:style w:type="paragraph" w:customStyle="1" w:styleId="04-">
    <w:name w:val="04-圖內字小標"/>
    <w:qFormat/>
    <w:rsid w:val="002972F5"/>
    <w:pPr>
      <w:framePr w:hSpace="180" w:wrap="around" w:vAnchor="text" w:hAnchor="page" w:x="7495" w:y="182"/>
      <w:adjustRightInd w:val="0"/>
      <w:snapToGrid w:val="0"/>
      <w:spacing w:line="440" w:lineRule="exact"/>
      <w:jc w:val="both"/>
    </w:pPr>
    <w:rPr>
      <w:rFonts w:ascii="Segoe UI" w:eastAsia="華康中明體" w:hAnsi="Segoe UI" w:cs="Times New Roman"/>
      <w:b/>
      <w:sz w:val="28"/>
      <w:szCs w:val="28"/>
    </w:rPr>
  </w:style>
  <w:style w:type="character" w:customStyle="1" w:styleId="A-">
    <w:name w:val="A-上標+底線"/>
    <w:uiPriority w:val="1"/>
    <w:qFormat/>
    <w:rsid w:val="002972F5"/>
    <w:rPr>
      <w:u w:val="single"/>
      <w:vertAlign w:val="superscript"/>
    </w:rPr>
  </w:style>
  <w:style w:type="character" w:customStyle="1" w:styleId="A-0">
    <w:name w:val="A-斜體+底線"/>
    <w:uiPriority w:val="1"/>
    <w:qFormat/>
    <w:rsid w:val="002972F5"/>
    <w:rPr>
      <w:i/>
      <w:iCs/>
      <w:color w:val="000000"/>
      <w:u w:val="single"/>
    </w:rPr>
  </w:style>
  <w:style w:type="character" w:customStyle="1" w:styleId="A-1">
    <w:name w:val="A-雙欄內文加粗"/>
    <w:uiPriority w:val="1"/>
    <w:qFormat/>
    <w:rsid w:val="002972F5"/>
    <w:rPr>
      <w:rFonts w:ascii="Segoe UI Black" w:hAnsi="Segoe UI Black"/>
      <w:b w:val="0"/>
      <w:bCs/>
      <w:i w:val="0"/>
    </w:rPr>
  </w:style>
  <w:style w:type="paragraph" w:customStyle="1" w:styleId="00-2">
    <w:name w:val="00封面-單元大字"/>
    <w:qFormat/>
    <w:rsid w:val="002972F5"/>
    <w:pPr>
      <w:adjustRightInd w:val="0"/>
      <w:snapToGrid w:val="0"/>
      <w:spacing w:line="320" w:lineRule="exact"/>
      <w:jc w:val="center"/>
    </w:pPr>
    <w:rPr>
      <w:rFonts w:ascii="Times New Roman" w:eastAsia="華康華綜體 Std W5" w:hAnsi="Times New Roman" w:cs="Times New Roman"/>
      <w:sz w:val="29"/>
    </w:rPr>
  </w:style>
  <w:style w:type="paragraph" w:customStyle="1" w:styleId="00-P">
    <w:name w:val="00封面-單元P."/>
    <w:qFormat/>
    <w:rsid w:val="002972F5"/>
    <w:pPr>
      <w:adjustRightInd w:val="0"/>
      <w:snapToGrid w:val="0"/>
      <w:spacing w:line="280" w:lineRule="exact"/>
      <w:jc w:val="center"/>
    </w:pPr>
    <w:rPr>
      <w:rFonts w:ascii="華康華綜體 Std W5" w:eastAsia="華康華綜體 Std W5" w:hAnsi="Times New Roman" w:cs="Times New Roman"/>
      <w:color w:val="EA5A54"/>
      <w:sz w:val="25"/>
    </w:rPr>
  </w:style>
  <w:style w:type="paragraph" w:customStyle="1" w:styleId="00--">
    <w:name w:val="00-封面-科目"/>
    <w:qFormat/>
    <w:rsid w:val="00021575"/>
    <w:pPr>
      <w:adjustRightInd w:val="0"/>
      <w:snapToGrid w:val="0"/>
      <w:jc w:val="center"/>
    </w:pPr>
    <w:rPr>
      <w:rFonts w:ascii="Times New Roman" w:eastAsia="華康粗黑體" w:hAnsi="Times New Roman" w:cs="Times New Roman"/>
      <w:color w:val="FFFFFF" w:themeColor="background1"/>
      <w:sz w:val="82"/>
    </w:rPr>
  </w:style>
  <w:style w:type="paragraph" w:customStyle="1" w:styleId="11--">
    <w:name w:val="11-內文-有底大標"/>
    <w:qFormat/>
    <w:rsid w:val="00021575"/>
    <w:pPr>
      <w:adjustRightInd w:val="0"/>
      <w:snapToGrid w:val="0"/>
      <w:jc w:val="center"/>
    </w:pPr>
    <w:rPr>
      <w:rFonts w:ascii="華康中黑體" w:eastAsia="華康中黑體" w:hAnsi="Times New Roman" w:cs="Times New Roman"/>
      <w:color w:val="FFFFFF" w:themeColor="background1"/>
      <w:sz w:val="30"/>
    </w:rPr>
  </w:style>
  <w:style w:type="paragraph" w:customStyle="1" w:styleId="11-">
    <w:name w:val="11-內文正"/>
    <w:qFormat/>
    <w:rsid w:val="00021575"/>
    <w:pPr>
      <w:autoSpaceDE w:val="0"/>
      <w:autoSpaceDN w:val="0"/>
      <w:adjustRightInd w:val="0"/>
      <w:snapToGrid w:val="0"/>
      <w:spacing w:line="384" w:lineRule="exact"/>
      <w:ind w:firstLine="482"/>
      <w:jc w:val="both"/>
    </w:pPr>
    <w:rPr>
      <w:rFonts w:ascii="Times New Roman" w:eastAsia="華康中明體" w:hAnsi="Times New Roman" w:cs="DFMingStd-W5"/>
      <w:kern w:val="0"/>
    </w:rPr>
  </w:style>
  <w:style w:type="paragraph" w:customStyle="1" w:styleId="11--0">
    <w:name w:val="11-內文-一標"/>
    <w:qFormat/>
    <w:rsid w:val="00021575"/>
    <w:pPr>
      <w:adjustRightInd w:val="0"/>
      <w:snapToGrid w:val="0"/>
      <w:spacing w:before="360" w:after="160" w:line="384" w:lineRule="exact"/>
      <w:jc w:val="both"/>
    </w:pPr>
    <w:rPr>
      <w:rFonts w:ascii="微軟正黑體" w:eastAsia="微軟正黑體" w:cs="DFHeiStd-W7"/>
      <w:color w:val="008F66"/>
      <w:kern w:val="0"/>
      <w:sz w:val="28"/>
      <w:szCs w:val="28"/>
    </w:rPr>
  </w:style>
  <w:style w:type="paragraph" w:customStyle="1" w:styleId="11--1">
    <w:name w:val="11-內文-有底大標圖位"/>
    <w:basedOn w:val="a"/>
    <w:qFormat/>
    <w:rsid w:val="00B62461"/>
    <w:pPr>
      <w:widowControl/>
      <w:adjustRightInd w:val="0"/>
      <w:snapToGrid w:val="0"/>
      <w:spacing w:before="600" w:after="120" w:line="384" w:lineRule="exact"/>
      <w:jc w:val="left"/>
    </w:pPr>
  </w:style>
  <w:style w:type="paragraph" w:customStyle="1" w:styleId="22--">
    <w:name w:val="22-試題-說明小字"/>
    <w:qFormat/>
    <w:rsid w:val="00021575"/>
    <w:pPr>
      <w:adjustRightInd w:val="0"/>
      <w:snapToGrid w:val="0"/>
      <w:spacing w:after="120" w:line="384" w:lineRule="exact"/>
      <w:jc w:val="both"/>
    </w:pPr>
    <w:rPr>
      <w:rFonts w:ascii="Arial" w:eastAsia="華康中黑體" w:hAnsi="Arial" w:cs="DFHeiStd-W5"/>
      <w:kern w:val="0"/>
      <w:sz w:val="18"/>
      <w:szCs w:val="18"/>
    </w:rPr>
  </w:style>
  <w:style w:type="table" w:styleId="a3">
    <w:name w:val="Table Grid"/>
    <w:basedOn w:val="a1"/>
    <w:uiPriority w:val="59"/>
    <w:rsid w:val="00B008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0">
    <w:name w:val="22-試題-說明文"/>
    <w:qFormat/>
    <w:rsid w:val="00021575"/>
    <w:pPr>
      <w:adjustRightInd w:val="0"/>
      <w:snapToGrid w:val="0"/>
      <w:spacing w:line="384" w:lineRule="exact"/>
      <w:ind w:left="680" w:hanging="680"/>
      <w:jc w:val="both"/>
    </w:pPr>
    <w:rPr>
      <w:rFonts w:ascii="Times New Roman" w:eastAsia="華康中明體" w:hAnsi="Times New Roman" w:cs="DFMingStd-W5"/>
      <w:kern w:val="0"/>
      <w:sz w:val="22"/>
    </w:rPr>
  </w:style>
  <w:style w:type="paragraph" w:customStyle="1" w:styleId="11--2">
    <w:name w:val="11-試題-題號"/>
    <w:basedOn w:val="a"/>
    <w:qFormat/>
    <w:rsid w:val="002A1E9F"/>
    <w:pPr>
      <w:widowControl/>
      <w:autoSpaceDE w:val="0"/>
      <w:autoSpaceDN w:val="0"/>
      <w:adjustRightInd w:val="0"/>
      <w:snapToGrid w:val="0"/>
      <w:spacing w:before="240" w:after="240" w:line="384" w:lineRule="exact"/>
      <w:ind w:left="454"/>
    </w:pPr>
    <w:rPr>
      <w:rFonts w:ascii="Arial" w:eastAsia="華康粗黑體" w:hAnsi="Arial" w:cs="ArialMT"/>
      <w:kern w:val="0"/>
      <w:szCs w:val="26"/>
    </w:rPr>
  </w:style>
  <w:style w:type="paragraph" w:customStyle="1" w:styleId="22--1">
    <w:name w:val="22-試題-題目"/>
    <w:qFormat/>
    <w:rsid w:val="002A1E9F"/>
    <w:pPr>
      <w:tabs>
        <w:tab w:val="right" w:pos="9639"/>
      </w:tabs>
      <w:autoSpaceDE w:val="0"/>
      <w:autoSpaceDN w:val="0"/>
      <w:adjustRightInd w:val="0"/>
      <w:snapToGrid w:val="0"/>
      <w:spacing w:line="384" w:lineRule="exact"/>
      <w:ind w:left="284" w:right="284"/>
      <w:jc w:val="both"/>
    </w:pPr>
    <w:rPr>
      <w:rFonts w:ascii="Times New Roman" w:eastAsia="華康中明體" w:hAnsi="Times New Roman" w:cs="DFMingStd-W5"/>
      <w:kern w:val="0"/>
    </w:rPr>
  </w:style>
  <w:style w:type="paragraph" w:styleId="a4">
    <w:name w:val="header"/>
    <w:basedOn w:val="a"/>
    <w:link w:val="a5"/>
    <w:uiPriority w:val="99"/>
    <w:unhideWhenUsed/>
    <w:rsid w:val="00B00867"/>
    <w:pPr>
      <w:tabs>
        <w:tab w:val="center" w:pos="4153"/>
        <w:tab w:val="right" w:pos="8306"/>
      </w:tabs>
      <w:snapToGrid w:val="0"/>
    </w:pPr>
    <w:rPr>
      <w:sz w:val="20"/>
      <w:szCs w:val="20"/>
    </w:rPr>
  </w:style>
  <w:style w:type="character" w:customStyle="1" w:styleId="a5">
    <w:name w:val="頁首 字元"/>
    <w:basedOn w:val="a0"/>
    <w:link w:val="a4"/>
    <w:uiPriority w:val="99"/>
    <w:rsid w:val="00B00867"/>
    <w:rPr>
      <w:sz w:val="20"/>
      <w:szCs w:val="20"/>
    </w:rPr>
  </w:style>
  <w:style w:type="paragraph" w:styleId="a6">
    <w:name w:val="footer"/>
    <w:basedOn w:val="a"/>
    <w:link w:val="a7"/>
    <w:uiPriority w:val="99"/>
    <w:unhideWhenUsed/>
    <w:rsid w:val="00B00867"/>
    <w:pPr>
      <w:tabs>
        <w:tab w:val="center" w:pos="4153"/>
        <w:tab w:val="right" w:pos="8306"/>
      </w:tabs>
      <w:snapToGrid w:val="0"/>
    </w:pPr>
    <w:rPr>
      <w:sz w:val="20"/>
      <w:szCs w:val="20"/>
    </w:rPr>
  </w:style>
  <w:style w:type="character" w:customStyle="1" w:styleId="a7">
    <w:name w:val="頁尾 字元"/>
    <w:basedOn w:val="a0"/>
    <w:link w:val="a6"/>
    <w:uiPriority w:val="99"/>
    <w:rsid w:val="00B00867"/>
    <w:rPr>
      <w:sz w:val="20"/>
      <w:szCs w:val="20"/>
    </w:rPr>
  </w:style>
  <w:style w:type="paragraph" w:customStyle="1" w:styleId="22--2">
    <w:name w:val="22-試題-出處等"/>
    <w:basedOn w:val="22--1"/>
    <w:qFormat/>
    <w:rsid w:val="00CD1DCE"/>
    <w:pPr>
      <w:tabs>
        <w:tab w:val="left" w:pos="1503"/>
      </w:tabs>
      <w:ind w:left="1503" w:hanging="1219"/>
    </w:pPr>
  </w:style>
  <w:style w:type="character" w:customStyle="1" w:styleId="A--">
    <w:name w:val="A-試題-出處加粗"/>
    <w:basedOn w:val="a0"/>
    <w:uiPriority w:val="1"/>
    <w:qFormat/>
    <w:rsid w:val="00021575"/>
    <w:rPr>
      <w:rFonts w:ascii="Arial" w:eastAsia="華康粗黑體" w:hAnsi="Arial" w:cs="DFHeiStd-W7"/>
    </w:rPr>
  </w:style>
  <w:style w:type="paragraph" w:customStyle="1" w:styleId="Default">
    <w:name w:val="Default"/>
    <w:rsid w:val="002259FB"/>
    <w:pPr>
      <w:widowControl w:val="0"/>
      <w:autoSpaceDE w:val="0"/>
      <w:autoSpaceDN w:val="0"/>
      <w:adjustRightInd w:val="0"/>
    </w:pPr>
    <w:rPr>
      <w:rFonts w:ascii="新細明體" w:eastAsia="新細明體" w:cs="新細明體"/>
      <w:color w:val="000000"/>
      <w:kern w:val="0"/>
    </w:rPr>
  </w:style>
  <w:style w:type="paragraph" w:customStyle="1" w:styleId="13">
    <w:name w:val="花木蘭［註13］"/>
    <w:rsid w:val="00933B6C"/>
    <w:pPr>
      <w:widowControl w:val="0"/>
      <w:spacing w:line="360" w:lineRule="atLeast"/>
      <w:ind w:left="284" w:right="284" w:firstLine="454"/>
      <w:jc w:val="both"/>
    </w:pPr>
    <w:rPr>
      <w:rFonts w:ascii="Times New Roman" w:eastAsia="文鼎中明" w:hAnsi="Times New Roman" w:cs="Times New Roman"/>
      <w:sz w:val="22"/>
    </w:rPr>
  </w:style>
  <w:style w:type="paragraph" w:customStyle="1" w:styleId="A8">
    <w:name w:val="A(一)文"/>
    <w:basedOn w:val="a"/>
    <w:link w:val="A9"/>
    <w:rsid w:val="00620F92"/>
    <w:pPr>
      <w:adjustRightInd w:val="0"/>
      <w:snapToGrid w:val="0"/>
      <w:spacing w:line="320" w:lineRule="exact"/>
      <w:ind w:left="1389" w:firstLine="369"/>
    </w:pPr>
    <w:rPr>
      <w:rFonts w:ascii="Arial" w:eastAsia="微軟正黑體" w:hAnsi="Arial" w:cs="Times New Roman"/>
      <w:color w:val="000000"/>
      <w:sz w:val="20"/>
      <w:szCs w:val="32"/>
    </w:rPr>
  </w:style>
  <w:style w:type="character" w:customStyle="1" w:styleId="A9">
    <w:name w:val="A(一)文 字元"/>
    <w:link w:val="A8"/>
    <w:rsid w:val="00620F92"/>
    <w:rPr>
      <w:rFonts w:ascii="Arial" w:eastAsia="微軟正黑體" w:hAnsi="Arial" w:cs="Times New Roman"/>
      <w:color w:val="000000"/>
      <w:sz w:val="20"/>
      <w:szCs w:val="32"/>
    </w:rPr>
  </w:style>
  <w:style w:type="paragraph" w:customStyle="1" w:styleId="33--">
    <w:name w:val="33-題組-大標"/>
    <w:basedOn w:val="22--1"/>
    <w:qFormat/>
    <w:rsid w:val="005E319E"/>
    <w:pPr>
      <w:tabs>
        <w:tab w:val="left" w:pos="284"/>
      </w:tabs>
      <w:spacing w:before="120"/>
      <w:ind w:left="0"/>
    </w:pPr>
    <w:rPr>
      <w:rFonts w:eastAsia="華康粗黑體"/>
      <w:u w:val="single"/>
    </w:rPr>
  </w:style>
  <w:style w:type="paragraph" w:customStyle="1" w:styleId="33-">
    <w:name w:val="33-題組內文"/>
    <w:qFormat/>
    <w:rsid w:val="00021575"/>
    <w:pPr>
      <w:tabs>
        <w:tab w:val="left" w:pos="567"/>
      </w:tabs>
      <w:ind w:left="568" w:hanging="284"/>
    </w:pPr>
    <w:rPr>
      <w:rFonts w:ascii="Times New Roman" w:eastAsia="華康中明體" w:hAnsi="Times New Roman" w:cs="DFMingStd-W5"/>
      <w:kern w:val="0"/>
    </w:rPr>
  </w:style>
  <w:style w:type="paragraph" w:customStyle="1" w:styleId="aa">
    <w:name w:val="Ａ—圖位"/>
    <w:qFormat/>
    <w:rsid w:val="00021575"/>
    <w:pPr>
      <w:adjustRightInd w:val="0"/>
      <w:snapToGrid w:val="0"/>
      <w:jc w:val="center"/>
    </w:pPr>
    <w:rPr>
      <w:rFonts w:ascii="Times New Roman" w:eastAsia="華康中明體" w:hAnsi="Times New Roman" w:cs="DFMingStd-W5"/>
      <w:kern w:val="0"/>
    </w:rPr>
  </w:style>
  <w:style w:type="paragraph" w:customStyle="1" w:styleId="33-0">
    <w:name w:val="33-題組內文不凸"/>
    <w:basedOn w:val="33-"/>
    <w:qFormat/>
    <w:rsid w:val="00EA3BEB"/>
    <w:pPr>
      <w:tabs>
        <w:tab w:val="right" w:pos="9639"/>
      </w:tabs>
      <w:autoSpaceDE w:val="0"/>
      <w:autoSpaceDN w:val="0"/>
      <w:adjustRightInd w:val="0"/>
      <w:snapToGrid w:val="0"/>
      <w:spacing w:line="384" w:lineRule="exact"/>
      <w:ind w:left="284" w:right="284" w:firstLine="482"/>
      <w:jc w:val="both"/>
    </w:pPr>
  </w:style>
  <w:style w:type="paragraph" w:customStyle="1" w:styleId="A-2">
    <w:name w:val="A-表字"/>
    <w:qFormat/>
    <w:rsid w:val="006F2363"/>
    <w:pPr>
      <w:adjustRightInd w:val="0"/>
      <w:snapToGrid w:val="0"/>
      <w:spacing w:line="364" w:lineRule="exact"/>
      <w:jc w:val="center"/>
    </w:pPr>
    <w:rPr>
      <w:rFonts w:ascii="Times New Roman" w:eastAsia="華康中明體" w:hAnsi="Times New Roman" w:cs="新細明體h..."/>
      <w:kern w:val="0"/>
      <w:sz w:val="22"/>
    </w:rPr>
  </w:style>
  <w:style w:type="paragraph" w:customStyle="1" w:styleId="Ab">
    <w:name w:val="A.表說"/>
    <w:basedOn w:val="A-2"/>
    <w:qFormat/>
    <w:rsid w:val="00021575"/>
    <w:pPr>
      <w:autoSpaceDE w:val="0"/>
      <w:autoSpaceDN w:val="0"/>
      <w:spacing w:before="120" w:after="60"/>
    </w:pPr>
    <w:rPr>
      <w:rFonts w:eastAsia="華康中黑體"/>
    </w:rPr>
  </w:style>
  <w:style w:type="paragraph" w:customStyle="1" w:styleId="A-3">
    <w:name w:val="A-圖說"/>
    <w:basedOn w:val="Ab"/>
    <w:qFormat/>
    <w:rsid w:val="00F36C46"/>
    <w:pPr>
      <w:spacing w:before="60" w:after="120"/>
    </w:pPr>
  </w:style>
  <w:style w:type="paragraph" w:styleId="ac">
    <w:name w:val="Balloon Text"/>
    <w:basedOn w:val="a"/>
    <w:link w:val="ad"/>
    <w:uiPriority w:val="99"/>
    <w:semiHidden/>
    <w:unhideWhenUsed/>
    <w:rsid w:val="004D2AD3"/>
    <w:pPr>
      <w:jc w:val="left"/>
    </w:pPr>
    <w:rPr>
      <w:rFonts w:ascii="Cambria" w:eastAsia="新細明體" w:hAnsi="Cambria" w:cs="Times New Roman"/>
      <w:sz w:val="18"/>
      <w:szCs w:val="18"/>
    </w:rPr>
  </w:style>
  <w:style w:type="character" w:customStyle="1" w:styleId="ad">
    <w:name w:val="註解方塊文字 字元"/>
    <w:basedOn w:val="a0"/>
    <w:link w:val="ac"/>
    <w:uiPriority w:val="99"/>
    <w:semiHidden/>
    <w:rsid w:val="004D2AD3"/>
    <w:rPr>
      <w:rFonts w:ascii="Cambria" w:eastAsia="新細明體" w:hAnsi="Cambria" w:cs="Times New Roman"/>
      <w:sz w:val="18"/>
      <w:szCs w:val="18"/>
    </w:rPr>
  </w:style>
  <w:style w:type="paragraph" w:styleId="ae">
    <w:name w:val="List Paragraph"/>
    <w:basedOn w:val="a"/>
    <w:uiPriority w:val="34"/>
    <w:qFormat/>
    <w:rsid w:val="004D2AD3"/>
    <w:pPr>
      <w:ind w:leftChars="200" w:left="480"/>
      <w:jc w:val="left"/>
    </w:pPr>
    <w:rPr>
      <w:rFonts w:ascii="Calibri" w:eastAsia="新細明體" w:hAnsi="Calibri" w:cs="Times New Roman"/>
      <w:szCs w:val="22"/>
    </w:rPr>
  </w:style>
  <w:style w:type="character" w:styleId="af">
    <w:name w:val="annotation reference"/>
    <w:uiPriority w:val="99"/>
    <w:semiHidden/>
    <w:unhideWhenUsed/>
    <w:rsid w:val="004D2AD3"/>
    <w:rPr>
      <w:sz w:val="18"/>
      <w:szCs w:val="18"/>
    </w:rPr>
  </w:style>
  <w:style w:type="paragraph" w:styleId="af0">
    <w:name w:val="annotation text"/>
    <w:basedOn w:val="a"/>
    <w:link w:val="af1"/>
    <w:uiPriority w:val="99"/>
    <w:semiHidden/>
    <w:unhideWhenUsed/>
    <w:rsid w:val="004D2AD3"/>
    <w:pPr>
      <w:jc w:val="left"/>
    </w:pPr>
    <w:rPr>
      <w:rFonts w:ascii="Calibri" w:eastAsia="新細明體" w:hAnsi="Calibri" w:cs="Times New Roman"/>
      <w:szCs w:val="22"/>
    </w:rPr>
  </w:style>
  <w:style w:type="character" w:customStyle="1" w:styleId="af1">
    <w:name w:val="註解文字 字元"/>
    <w:basedOn w:val="a0"/>
    <w:link w:val="af0"/>
    <w:uiPriority w:val="99"/>
    <w:semiHidden/>
    <w:rsid w:val="004D2AD3"/>
    <w:rPr>
      <w:rFonts w:ascii="Calibri" w:eastAsia="新細明體" w:hAnsi="Calibri" w:cs="Times New Roman"/>
      <w:szCs w:val="22"/>
    </w:rPr>
  </w:style>
  <w:style w:type="paragraph" w:styleId="af2">
    <w:name w:val="annotation subject"/>
    <w:basedOn w:val="af0"/>
    <w:next w:val="af0"/>
    <w:link w:val="af3"/>
    <w:uiPriority w:val="99"/>
    <w:semiHidden/>
    <w:unhideWhenUsed/>
    <w:rsid w:val="004D2AD3"/>
    <w:rPr>
      <w:b/>
      <w:bCs/>
    </w:rPr>
  </w:style>
  <w:style w:type="character" w:customStyle="1" w:styleId="af3">
    <w:name w:val="註解主旨 字元"/>
    <w:basedOn w:val="af1"/>
    <w:link w:val="af2"/>
    <w:uiPriority w:val="99"/>
    <w:semiHidden/>
    <w:rsid w:val="004D2AD3"/>
    <w:rPr>
      <w:rFonts w:ascii="Calibri" w:eastAsia="新細明體" w:hAnsi="Calibri" w:cs="Times New Roman"/>
      <w:b/>
      <w:bCs/>
      <w:szCs w:val="22"/>
    </w:rPr>
  </w:style>
  <w:style w:type="character" w:styleId="af4">
    <w:name w:val="Placeholder Text"/>
    <w:basedOn w:val="a0"/>
    <w:uiPriority w:val="99"/>
    <w:semiHidden/>
    <w:rsid w:val="004D2AD3"/>
    <w:rPr>
      <w:color w:val="808080"/>
    </w:rPr>
  </w:style>
  <w:style w:type="character" w:customStyle="1" w:styleId="af5">
    <w:name w:val="否定"/>
    <w:basedOn w:val="a0"/>
    <w:uiPriority w:val="1"/>
    <w:qFormat/>
    <w:rsid w:val="00021575"/>
    <w:rPr>
      <w:rFonts w:eastAsia="華康中黑體"/>
    </w:rPr>
  </w:style>
  <w:style w:type="paragraph" w:customStyle="1" w:styleId="A-4">
    <w:name w:val="A-頁碼書名"/>
    <w:basedOn w:val="a6"/>
    <w:qFormat/>
    <w:rsid w:val="0097626D"/>
    <w:rPr>
      <w:rFonts w:ascii="華康中黑體" w:eastAsia="華康中黑體"/>
      <w:color w:val="404040" w:themeColor="text1" w:themeTint="BF"/>
      <w:sz w:val="22"/>
      <w:lang w:eastAsia="zh-HK"/>
    </w:rPr>
  </w:style>
  <w:style w:type="character" w:customStyle="1" w:styleId="A-5">
    <w:name w:val="A-頁碼頁數"/>
    <w:basedOn w:val="a0"/>
    <w:uiPriority w:val="1"/>
    <w:qFormat/>
    <w:rsid w:val="0097626D"/>
    <w:rPr>
      <w:rFonts w:ascii="Arial" w:hAnsi="Arial"/>
      <w:color w:val="404040" w:themeColor="text1" w:themeTint="BF"/>
      <w:sz w:val="32"/>
    </w:rPr>
  </w:style>
  <w:style w:type="character" w:customStyle="1" w:styleId="A-6">
    <w:name w:val="A-藍字"/>
    <w:basedOn w:val="a0"/>
    <w:uiPriority w:val="1"/>
    <w:qFormat/>
    <w:rsid w:val="00485605"/>
    <w:rPr>
      <w:b/>
      <w:color w:val="00B0F0"/>
      <w:lang w:eastAsia="zh-HK"/>
    </w:rPr>
  </w:style>
  <w:style w:type="paragraph" w:customStyle="1" w:styleId="11-1">
    <w:name w:val="11.內文-1."/>
    <w:basedOn w:val="11-"/>
    <w:qFormat/>
    <w:rsid w:val="002831E8"/>
    <w:pPr>
      <w:tabs>
        <w:tab w:val="left" w:pos="340"/>
      </w:tabs>
      <w:ind w:left="340" w:hanging="340"/>
    </w:pPr>
  </w:style>
  <w:style w:type="paragraph" w:customStyle="1" w:styleId="11-0">
    <w:name w:val="11.內文-註"/>
    <w:qFormat/>
    <w:rsid w:val="001B38EC"/>
    <w:rPr>
      <w:rFonts w:ascii="Times New Roman" w:eastAsia="華康中明體" w:hAnsi="Times New Roman" w:cs="DFMingStd-W5"/>
      <w:kern w:val="0"/>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4.bin"/><Relationship Id="rId39" Type="http://schemas.openxmlformats.org/officeDocument/2006/relationships/image" Target="media/image19.wmf"/><Relationship Id="rId21" Type="http://schemas.openxmlformats.org/officeDocument/2006/relationships/oleObject" Target="embeddings/oleObject1.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8.wmf"/><Relationship Id="rId40" Type="http://schemas.openxmlformats.org/officeDocument/2006/relationships/oleObject" Target="embeddings/oleObject11.bin"/><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3.bin"/><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4.bin"/><Relationship Id="rId73"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oleObject" Target="embeddings/oleObject2.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footer" Target="footer4.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header" Target="header1.xml"/><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0.bin"/><Relationship Id="rId46" Type="http://schemas.openxmlformats.org/officeDocument/2006/relationships/image" Target="media/image22.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5.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image" Target="media/image7.wmf"/></Relationships>
</file>

<file path=word/_rels/header2.xml.rels><?xml version="1.0" encoding="UTF-8" standalone="yes"?>
<Relationships xmlns="http://schemas.openxmlformats.org/package/2006/relationships"><Relationship Id="rId1" Type="http://schemas.openxmlformats.org/officeDocument/2006/relationships/image" Target="media/image36.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6</Pages>
  <Words>1451</Words>
  <Characters>8273</Characters>
  <Application>Microsoft Office Word</Application>
  <DocSecurity>0</DocSecurity>
  <Lines>68</Lines>
  <Paragraphs>19</Paragraphs>
  <ScaleCrop>false</ScaleCrop>
  <Company/>
  <LinksUpToDate>false</LinksUpToDate>
  <CharactersWithSpaces>97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張翠蘭</dc:creator>
  <cp:lastModifiedBy>張翠蘭</cp:lastModifiedBy>
  <cp:revision>9</cp:revision>
  <cp:lastPrinted>2020-05-09T09:02:00Z</cp:lastPrinted>
  <dcterms:created xsi:type="dcterms:W3CDTF">2020-05-09T08:27:00Z</dcterms:created>
  <dcterms:modified xsi:type="dcterms:W3CDTF">2020-05-11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